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637E2EE" w14:textId="3C877443" w:rsidR="00291F0F" w:rsidRPr="00BB7BD7" w:rsidRDefault="00291F0F" w:rsidP="00291F0F">
      <w:pPr>
        <w:rPr>
          <w:rFonts w:asciiTheme="majorHAnsi" w:hAnsiTheme="majorHAnsi"/>
        </w:rPr>
      </w:pPr>
      <w:r>
        <w:rPr>
          <w:rFonts w:asciiTheme="majorHAnsi" w:hAnsiTheme="majorHAnsi"/>
          <w:b/>
        </w:rPr>
        <w:t>01 – Standard: Simplifying Expressions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BB7BD7">
        <w:rPr>
          <w:rFonts w:asciiTheme="majorHAnsi" w:hAnsiTheme="majorHAnsi"/>
        </w:rPr>
        <w:tab/>
        <w:t>Name: ____________________________________</w:t>
      </w:r>
    </w:p>
    <w:p w14:paraId="751F0C36" w14:textId="77777777" w:rsidR="00FB1531" w:rsidRDefault="00FB1531" w:rsidP="00291F0F">
      <w:pPr>
        <w:rPr>
          <w:rFonts w:asciiTheme="majorHAnsi" w:hAnsiTheme="majorHAnsi"/>
        </w:rPr>
      </w:pPr>
    </w:p>
    <w:p w14:paraId="0DD1C6C4" w14:textId="77777777" w:rsidR="00291F0F" w:rsidRDefault="00291F0F" w:rsidP="00291F0F">
      <w:pPr>
        <w:rPr>
          <w:rFonts w:asciiTheme="majorHAnsi" w:hAnsiTheme="majorHAnsi"/>
        </w:rPr>
      </w:pPr>
      <w:r w:rsidRPr="00BB7BD7">
        <w:rPr>
          <w:rFonts w:asciiTheme="majorHAnsi" w:hAnsiTheme="majorHAnsi"/>
        </w:rPr>
        <w:t>Algebra 1 Final Exam Review</w:t>
      </w:r>
      <w:r w:rsidRPr="00BB7BD7">
        <w:rPr>
          <w:rFonts w:asciiTheme="majorHAnsi" w:hAnsiTheme="majorHAnsi"/>
        </w:rPr>
        <w:tab/>
      </w:r>
    </w:p>
    <w:p w14:paraId="338401D0" w14:textId="77777777" w:rsidR="00291F0F" w:rsidRDefault="00291F0F" w:rsidP="00291F0F">
      <w:pPr>
        <w:rPr>
          <w:rFonts w:asciiTheme="majorHAnsi" w:hAnsiTheme="majorHAnsi"/>
        </w:rPr>
      </w:pPr>
    </w:p>
    <w:p w14:paraId="64B6374A" w14:textId="43C2F9B6" w:rsidR="00EE0D13" w:rsidRPr="00EE0D13" w:rsidRDefault="00EE0D13" w:rsidP="00291F0F">
      <w:pPr>
        <w:rPr>
          <w:u w:val="single"/>
        </w:rPr>
      </w:pPr>
      <w:r w:rsidRPr="00EE0D13">
        <w:rPr>
          <w:u w:val="single"/>
        </w:rPr>
        <w:t>Properties of Exponents</w:t>
      </w:r>
    </w:p>
    <w:p w14:paraId="3D73EB59" w14:textId="77777777" w:rsidR="00EE0D13" w:rsidRPr="00EE0D13" w:rsidRDefault="00EE0D13" w:rsidP="00EE0D13">
      <w:pPr>
        <w:rPr>
          <w:b/>
        </w:rPr>
      </w:pPr>
      <w:r w:rsidRPr="00EE0D13">
        <w:rPr>
          <w:b/>
        </w:rPr>
        <w:t>Evaluate the expression.</w:t>
      </w:r>
    </w:p>
    <w:p w14:paraId="23188A87" w14:textId="77777777" w:rsidR="00EE0D13" w:rsidRPr="00EE0D13" w:rsidRDefault="00EE0D13" w:rsidP="00EE0D13">
      <w:r w:rsidRPr="00EE0D13">
        <w:t xml:space="preserve">1.  </w:t>
      </w:r>
      <w:r w:rsidRPr="00EE0D13">
        <w:object w:dxaOrig="780" w:dyaOrig="320" w14:anchorId="1306AD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5" o:title=""/>
          </v:shape>
          <o:OLEObject Type="Embed" ProgID="Equation.DSMT4" ShapeID="_x0000_i1025" DrawAspect="Content" ObjectID="_1608441484" r:id="rId6"/>
        </w:object>
      </w:r>
      <w:r w:rsidRPr="00EE0D13">
        <w:tab/>
      </w:r>
      <w:r w:rsidRPr="00EE0D13">
        <w:tab/>
      </w:r>
      <w:r>
        <w:tab/>
      </w:r>
      <w:r w:rsidRPr="00EE0D13">
        <w:tab/>
        <w:t xml:space="preserve">2.  </w:t>
      </w:r>
      <w:r w:rsidRPr="00EE0D13">
        <w:object w:dxaOrig="680" w:dyaOrig="480" w14:anchorId="02310768">
          <v:shape id="_x0000_i1026" type="#_x0000_t75" style="width:33.75pt;height:24pt" o:ole="">
            <v:imagedata r:id="rId7" o:title=""/>
          </v:shape>
          <o:OLEObject Type="Embed" ProgID="Equation.DSMT4" ShapeID="_x0000_i1026" DrawAspect="Content" ObjectID="_1608441485" r:id="rId8"/>
        </w:object>
      </w:r>
      <w:r w:rsidRPr="00EE0D13">
        <w:tab/>
      </w:r>
      <w:r w:rsidRPr="00EE0D13">
        <w:tab/>
      </w:r>
      <w:r>
        <w:tab/>
      </w:r>
      <w:r w:rsidRPr="00EE0D13">
        <w:tab/>
        <w:t xml:space="preserve">3.  </w:t>
      </w:r>
      <w:r w:rsidRPr="00EE0D13">
        <w:object w:dxaOrig="360" w:dyaOrig="660" w14:anchorId="2DF5D921">
          <v:shape id="_x0000_i1027" type="#_x0000_t75" style="width:18pt;height:33pt" o:ole="">
            <v:imagedata r:id="rId9" o:title=""/>
          </v:shape>
          <o:OLEObject Type="Embed" ProgID="Equation.DSMT4" ShapeID="_x0000_i1027" DrawAspect="Content" ObjectID="_1608441486" r:id="rId10"/>
        </w:object>
      </w:r>
    </w:p>
    <w:p w14:paraId="7F8724AC" w14:textId="77777777" w:rsidR="00EE0D13" w:rsidRPr="00EE0D13" w:rsidRDefault="00EE0D13" w:rsidP="00EE0D13"/>
    <w:p w14:paraId="7E96CD32" w14:textId="77777777" w:rsidR="00EE0D13" w:rsidRPr="00EE0D13" w:rsidRDefault="00EE0D13" w:rsidP="00EE0D13">
      <w:r w:rsidRPr="00EE0D13">
        <w:t xml:space="preserve">4.  </w:t>
      </w:r>
      <w:r w:rsidRPr="00EE0D13">
        <w:object w:dxaOrig="580" w:dyaOrig="720" w14:anchorId="4B97913F">
          <v:shape id="_x0000_i1028" type="#_x0000_t75" style="width:29.25pt;height:36pt" o:ole="">
            <v:imagedata r:id="rId11" o:title=""/>
          </v:shape>
          <o:OLEObject Type="Embed" ProgID="Equation.DSMT4" ShapeID="_x0000_i1028" DrawAspect="Content" ObjectID="_1608441487" r:id="rId12"/>
        </w:object>
      </w:r>
      <w:r w:rsidRPr="00EE0D13">
        <w:tab/>
      </w:r>
      <w:r>
        <w:tab/>
      </w:r>
      <w:r w:rsidRPr="00EE0D13">
        <w:tab/>
      </w:r>
      <w:r w:rsidRPr="00EE0D13">
        <w:tab/>
        <w:t xml:space="preserve">5.  </w:t>
      </w:r>
      <w:r w:rsidRPr="00EE0D13">
        <w:object w:dxaOrig="440" w:dyaOrig="660" w14:anchorId="10ABE898">
          <v:shape id="_x0000_i1029" type="#_x0000_t75" style="width:21.75pt;height:33pt" o:ole="">
            <v:imagedata r:id="rId13" o:title=""/>
          </v:shape>
          <o:OLEObject Type="Embed" ProgID="Equation.DSMT4" ShapeID="_x0000_i1029" DrawAspect="Content" ObjectID="_1608441488" r:id="rId14"/>
        </w:object>
      </w:r>
      <w:r w:rsidRPr="00EE0D13">
        <w:tab/>
      </w:r>
      <w:r w:rsidRPr="00EE0D13">
        <w:tab/>
      </w:r>
      <w:r>
        <w:tab/>
      </w:r>
      <w:r w:rsidRPr="00EE0D13">
        <w:tab/>
        <w:t xml:space="preserve">6.  </w:t>
      </w:r>
      <w:r w:rsidRPr="00EE0D13">
        <w:object w:dxaOrig="1120" w:dyaOrig="440" w14:anchorId="2E06C65E">
          <v:shape id="_x0000_i1030" type="#_x0000_t75" style="width:56.25pt;height:21.75pt" o:ole="">
            <v:imagedata r:id="rId15" o:title=""/>
          </v:shape>
          <o:OLEObject Type="Embed" ProgID="Equation.DSMT4" ShapeID="_x0000_i1030" DrawAspect="Content" ObjectID="_1608441489" r:id="rId16"/>
        </w:object>
      </w:r>
    </w:p>
    <w:p w14:paraId="298A9CB0" w14:textId="77777777" w:rsidR="00EE0D13" w:rsidRPr="00EE0D13" w:rsidRDefault="00EE0D13" w:rsidP="00EE0D13">
      <w:bookmarkStart w:id="0" w:name="_GoBack"/>
      <w:bookmarkEnd w:id="0"/>
    </w:p>
    <w:p w14:paraId="45A9E660" w14:textId="77777777" w:rsidR="00EE0D13" w:rsidRPr="00EE0D13" w:rsidRDefault="00EE0D13" w:rsidP="00EE0D13">
      <w:pPr>
        <w:rPr>
          <w:b/>
        </w:rPr>
      </w:pPr>
      <w:r w:rsidRPr="00EE0D13">
        <w:rPr>
          <w:b/>
        </w:rPr>
        <w:t xml:space="preserve">Simplify the expression. Express your answer using positive exponents only. </w:t>
      </w:r>
    </w:p>
    <w:p w14:paraId="21F7D3EF" w14:textId="77777777" w:rsidR="00EE0D13" w:rsidRPr="00EE0D13" w:rsidRDefault="00EE0D13" w:rsidP="00EE0D13">
      <w:r w:rsidRPr="00EE0D13">
        <w:t xml:space="preserve">7.  </w:t>
      </w:r>
      <w:r w:rsidRPr="00EE0D13">
        <w:object w:dxaOrig="760" w:dyaOrig="320" w14:anchorId="54F4D1FF">
          <v:shape id="_x0000_i1031" type="#_x0000_t75" style="width:38.25pt;height:15.75pt" o:ole="">
            <v:imagedata r:id="rId17" o:title=""/>
          </v:shape>
          <o:OLEObject Type="Embed" ProgID="Equation.DSMT4" ShapeID="_x0000_i1031" DrawAspect="Content" ObjectID="_1608441490" r:id="rId18"/>
        </w:object>
      </w:r>
      <w:r w:rsidRPr="00EE0D13">
        <w:tab/>
      </w:r>
      <w:r>
        <w:tab/>
      </w:r>
      <w:r w:rsidRPr="00EE0D13">
        <w:tab/>
      </w:r>
      <w:r w:rsidRPr="00EE0D13">
        <w:tab/>
        <w:t xml:space="preserve">8.  </w:t>
      </w:r>
      <w:r w:rsidRPr="00EE0D13">
        <w:object w:dxaOrig="639" w:dyaOrig="480" w14:anchorId="4F291946">
          <v:shape id="_x0000_i1032" type="#_x0000_t75" style="width:32.25pt;height:24pt" o:ole="">
            <v:imagedata r:id="rId19" o:title=""/>
          </v:shape>
          <o:OLEObject Type="Embed" ProgID="Equation.DSMT4" ShapeID="_x0000_i1032" DrawAspect="Content" ObjectID="_1608441491" r:id="rId20"/>
        </w:object>
      </w:r>
      <w:r w:rsidRPr="00EE0D13">
        <w:tab/>
      </w:r>
      <w:r>
        <w:tab/>
      </w:r>
      <w:r w:rsidRPr="00EE0D13">
        <w:tab/>
      </w:r>
      <w:r w:rsidRPr="00EE0D13">
        <w:tab/>
        <w:t xml:space="preserve">9.  </w:t>
      </w:r>
      <w:r w:rsidRPr="00EE0D13">
        <w:object w:dxaOrig="999" w:dyaOrig="480" w14:anchorId="76BB7302">
          <v:shape id="_x0000_i1033" type="#_x0000_t75" style="width:50.25pt;height:24pt" o:ole="">
            <v:imagedata r:id="rId21" o:title=""/>
          </v:shape>
          <o:OLEObject Type="Embed" ProgID="Equation.DSMT4" ShapeID="_x0000_i1033" DrawAspect="Content" ObjectID="_1608441492" r:id="rId22"/>
        </w:object>
      </w:r>
    </w:p>
    <w:p w14:paraId="3B8A303F" w14:textId="77777777" w:rsidR="00EE0D13" w:rsidRPr="00EE0D13" w:rsidRDefault="00EE0D13" w:rsidP="00EE0D13"/>
    <w:p w14:paraId="3F69B21C" w14:textId="77777777" w:rsidR="00EE0D13" w:rsidRDefault="00EE0D13" w:rsidP="00EE0D13"/>
    <w:p w14:paraId="54E2B21D" w14:textId="77777777" w:rsidR="00EE0D13" w:rsidRPr="00EE0D13" w:rsidRDefault="00EE0D13" w:rsidP="00EE0D13"/>
    <w:p w14:paraId="17D7E97D" w14:textId="77777777" w:rsidR="00EE0D13" w:rsidRPr="00EE0D13" w:rsidRDefault="00EE0D13" w:rsidP="00EE0D13">
      <w:r w:rsidRPr="00EE0D13">
        <w:t xml:space="preserve">10.  </w:t>
      </w:r>
      <w:r w:rsidRPr="00EE0D13">
        <w:object w:dxaOrig="400" w:dyaOrig="660" w14:anchorId="1038191A">
          <v:shape id="_x0000_i1034" type="#_x0000_t75" style="width:20.25pt;height:33pt" o:ole="">
            <v:imagedata r:id="rId23" o:title=""/>
          </v:shape>
          <o:OLEObject Type="Embed" ProgID="Equation.DSMT4" ShapeID="_x0000_i1034" DrawAspect="Content" ObjectID="_1608441493" r:id="rId24"/>
        </w:object>
      </w:r>
      <w:r w:rsidRPr="00EE0D13">
        <w:tab/>
      </w:r>
      <w:r w:rsidRPr="00EE0D13">
        <w:tab/>
      </w:r>
      <w:r>
        <w:tab/>
      </w:r>
      <w:r w:rsidRPr="00EE0D13">
        <w:tab/>
        <w:t xml:space="preserve">11.  </w:t>
      </w:r>
      <w:r w:rsidRPr="00EE0D13">
        <w:object w:dxaOrig="400" w:dyaOrig="660" w14:anchorId="5327BA35">
          <v:shape id="_x0000_i1035" type="#_x0000_t75" style="width:20.25pt;height:33pt" o:ole="">
            <v:imagedata r:id="rId25" o:title=""/>
          </v:shape>
          <o:OLEObject Type="Embed" ProgID="Equation.DSMT4" ShapeID="_x0000_i1035" DrawAspect="Content" ObjectID="_1608441494" r:id="rId26"/>
        </w:object>
      </w:r>
      <w:r w:rsidRPr="00EE0D13">
        <w:tab/>
      </w:r>
      <w:r w:rsidRPr="00EE0D13">
        <w:tab/>
      </w:r>
      <w:r>
        <w:tab/>
      </w:r>
      <w:r w:rsidRPr="00EE0D13">
        <w:tab/>
        <w:t xml:space="preserve">12.  </w:t>
      </w:r>
      <w:r w:rsidRPr="00EE0D13">
        <w:object w:dxaOrig="400" w:dyaOrig="660" w14:anchorId="361F7333">
          <v:shape id="_x0000_i1036" type="#_x0000_t75" style="width:20.25pt;height:33pt" o:ole="">
            <v:imagedata r:id="rId27" o:title=""/>
          </v:shape>
          <o:OLEObject Type="Embed" ProgID="Equation.DSMT4" ShapeID="_x0000_i1036" DrawAspect="Content" ObjectID="_1608441495" r:id="rId28"/>
        </w:object>
      </w:r>
    </w:p>
    <w:p w14:paraId="512529EA" w14:textId="77777777" w:rsidR="00EE0D13" w:rsidRDefault="00EE0D13" w:rsidP="00EE0D13"/>
    <w:p w14:paraId="19C5D71E" w14:textId="77777777" w:rsidR="00EE0D13" w:rsidRPr="00EE0D13" w:rsidRDefault="00EE0D13" w:rsidP="00EE0D13"/>
    <w:p w14:paraId="55DA5CF5" w14:textId="77777777" w:rsidR="00EE0D13" w:rsidRDefault="00EE0D13" w:rsidP="00EE0D13"/>
    <w:p w14:paraId="352D12A6" w14:textId="77777777" w:rsidR="00EE0D13" w:rsidRPr="00EE0D13" w:rsidRDefault="00EE0D13" w:rsidP="00EE0D13"/>
    <w:p w14:paraId="1D313682" w14:textId="77777777" w:rsidR="00EE0D13" w:rsidRPr="00EE0D13" w:rsidRDefault="00EE0D13" w:rsidP="00EE0D13">
      <w:r w:rsidRPr="00EE0D13">
        <w:t xml:space="preserve">13.  </w:t>
      </w:r>
      <w:r w:rsidRPr="00EE0D13">
        <w:object w:dxaOrig="840" w:dyaOrig="800" w14:anchorId="6F932D3D">
          <v:shape id="_x0000_i1037" type="#_x0000_t75" style="width:42pt;height:39.75pt" o:ole="">
            <v:imagedata r:id="rId29" o:title=""/>
          </v:shape>
          <o:OLEObject Type="Embed" ProgID="Equation.DSMT4" ShapeID="_x0000_i1037" DrawAspect="Content" ObjectID="_1608441496" r:id="rId30"/>
        </w:object>
      </w:r>
      <w:r w:rsidRPr="00EE0D13">
        <w:tab/>
      </w:r>
      <w:r w:rsidRPr="00EE0D13">
        <w:tab/>
      </w:r>
      <w:r>
        <w:tab/>
      </w:r>
      <w:r w:rsidRPr="00EE0D13">
        <w:tab/>
        <w:t xml:space="preserve">14.  </w:t>
      </w:r>
      <w:r w:rsidRPr="00EE0D13">
        <w:object w:dxaOrig="880" w:dyaOrig="480" w14:anchorId="7C3B6276">
          <v:shape id="_x0000_i1038" type="#_x0000_t75" style="width:44.25pt;height:24pt" o:ole="">
            <v:imagedata r:id="rId31" o:title=""/>
          </v:shape>
          <o:OLEObject Type="Embed" ProgID="Equation.DSMT4" ShapeID="_x0000_i1038" DrawAspect="Content" ObjectID="_1608441497" r:id="rId32"/>
        </w:object>
      </w:r>
      <w:r w:rsidRPr="00EE0D13">
        <w:tab/>
      </w:r>
      <w:r w:rsidRPr="00EE0D13">
        <w:tab/>
      </w:r>
      <w:r>
        <w:tab/>
      </w:r>
      <w:r w:rsidRPr="00EE0D13">
        <w:tab/>
        <w:t xml:space="preserve">15.  </w:t>
      </w:r>
      <w:r w:rsidRPr="00EE0D13">
        <w:object w:dxaOrig="999" w:dyaOrig="480" w14:anchorId="0D3D38E3">
          <v:shape id="_x0000_i1039" type="#_x0000_t75" style="width:50.25pt;height:24pt" o:ole="">
            <v:imagedata r:id="rId33" o:title=""/>
          </v:shape>
          <o:OLEObject Type="Embed" ProgID="Equation.DSMT4" ShapeID="_x0000_i1039" DrawAspect="Content" ObjectID="_1608441498" r:id="rId34"/>
        </w:object>
      </w:r>
    </w:p>
    <w:p w14:paraId="0404E8A8" w14:textId="77777777" w:rsidR="00EE0D13" w:rsidRPr="00EE0D13" w:rsidRDefault="00EE0D13" w:rsidP="00EE0D13"/>
    <w:p w14:paraId="4B5E16D3" w14:textId="77777777" w:rsidR="00EE0D13" w:rsidRDefault="00EE0D13" w:rsidP="00EE0D13"/>
    <w:p w14:paraId="739E736B" w14:textId="77777777" w:rsidR="00EE0D13" w:rsidRDefault="00EE0D13" w:rsidP="00EE0D13"/>
    <w:p w14:paraId="20BEB6C0" w14:textId="77777777" w:rsidR="00EE0D13" w:rsidRPr="00EE0D13" w:rsidRDefault="00EE0D13" w:rsidP="00EE0D13"/>
    <w:p w14:paraId="4F75A65C" w14:textId="77777777" w:rsidR="00EE0D13" w:rsidRPr="00EE0D13" w:rsidRDefault="00EE0D13" w:rsidP="00EE0D13">
      <w:r w:rsidRPr="00EE0D13">
        <w:t xml:space="preserve">16.  </w:t>
      </w:r>
      <w:r w:rsidRPr="00EE0D13">
        <w:object w:dxaOrig="800" w:dyaOrig="720" w14:anchorId="00BC2539">
          <v:shape id="_x0000_i1040" type="#_x0000_t75" style="width:39.75pt;height:36pt" o:ole="">
            <v:imagedata r:id="rId35" o:title=""/>
          </v:shape>
          <o:OLEObject Type="Embed" ProgID="Equation.DSMT4" ShapeID="_x0000_i1040" DrawAspect="Content" ObjectID="_1608441499" r:id="rId36"/>
        </w:object>
      </w:r>
      <w:r w:rsidRPr="00EE0D13">
        <w:tab/>
      </w:r>
      <w:r w:rsidRPr="00EE0D13">
        <w:tab/>
      </w:r>
      <w:r>
        <w:tab/>
      </w:r>
      <w:r w:rsidRPr="00EE0D13">
        <w:tab/>
        <w:t xml:space="preserve">17.  </w:t>
      </w:r>
      <w:r w:rsidRPr="00EE0D13">
        <w:object w:dxaOrig="980" w:dyaOrig="380" w14:anchorId="4CECBD7E">
          <v:shape id="_x0000_i1041" type="#_x0000_t75" style="width:48.75pt;height:18.75pt" o:ole="">
            <v:imagedata r:id="rId37" o:title=""/>
          </v:shape>
          <o:OLEObject Type="Embed" ProgID="Equation.DSMT4" ShapeID="_x0000_i1041" DrawAspect="Content" ObjectID="_1608441500" r:id="rId38"/>
        </w:object>
      </w:r>
      <w:r w:rsidRPr="00EE0D13">
        <w:tab/>
      </w:r>
      <w:r w:rsidRPr="00EE0D13">
        <w:tab/>
      </w:r>
      <w:r>
        <w:tab/>
      </w:r>
      <w:r w:rsidRPr="00EE0D13">
        <w:tab/>
        <w:t xml:space="preserve">18.  </w:t>
      </w:r>
      <w:r w:rsidRPr="00EE0D13">
        <w:object w:dxaOrig="1020" w:dyaOrig="720" w14:anchorId="312E770C">
          <v:shape id="_x0000_i1042" type="#_x0000_t75" style="width:51pt;height:36pt" o:ole="">
            <v:imagedata r:id="rId39" o:title=""/>
          </v:shape>
          <o:OLEObject Type="Embed" ProgID="Equation.DSMT4" ShapeID="_x0000_i1042" DrawAspect="Content" ObjectID="_1608441501" r:id="rId40"/>
        </w:object>
      </w:r>
    </w:p>
    <w:p w14:paraId="6F7C039E" w14:textId="77777777" w:rsidR="00EE0D13" w:rsidRPr="00EE0D13" w:rsidRDefault="00EE0D13" w:rsidP="00EE0D13"/>
    <w:p w14:paraId="03A3A955" w14:textId="77777777" w:rsidR="00EE0D13" w:rsidRDefault="00EE0D13" w:rsidP="00EE0D13"/>
    <w:p w14:paraId="38A3C8C4" w14:textId="77777777" w:rsidR="00EE0D13" w:rsidRDefault="00EE0D13" w:rsidP="00EE0D13"/>
    <w:p w14:paraId="7E59EB74" w14:textId="77777777" w:rsidR="00EE0D13" w:rsidRPr="00EE0D13" w:rsidRDefault="00EE0D13" w:rsidP="00EE0D13"/>
    <w:p w14:paraId="5AAAC2B1" w14:textId="77777777" w:rsidR="00EE0D13" w:rsidRPr="00EE0D13" w:rsidRDefault="00EE0D13" w:rsidP="00EE0D13">
      <w:r w:rsidRPr="00EE0D13">
        <w:t xml:space="preserve">19.  </w:t>
      </w:r>
      <w:r w:rsidRPr="00EE0D13">
        <w:object w:dxaOrig="480" w:dyaOrig="660" w14:anchorId="5E99D85B">
          <v:shape id="_x0000_i1043" type="#_x0000_t75" style="width:24pt;height:33pt" o:ole="">
            <v:imagedata r:id="rId41" o:title=""/>
          </v:shape>
          <o:OLEObject Type="Embed" ProgID="Equation.DSMT4" ShapeID="_x0000_i1043" DrawAspect="Content" ObjectID="_1608441502" r:id="rId42"/>
        </w:object>
      </w:r>
      <w:r w:rsidRPr="00EE0D13">
        <w:tab/>
      </w:r>
      <w:r w:rsidRPr="00EE0D13">
        <w:tab/>
      </w:r>
      <w:r>
        <w:tab/>
      </w:r>
      <w:r w:rsidRPr="00EE0D13">
        <w:tab/>
        <w:t xml:space="preserve">20.  </w:t>
      </w:r>
      <w:r w:rsidRPr="00EE0D13">
        <w:object w:dxaOrig="680" w:dyaOrig="720" w14:anchorId="4F0E0276">
          <v:shape id="_x0000_i1044" type="#_x0000_t75" style="width:33.75pt;height:36pt" o:ole="">
            <v:imagedata r:id="rId43" o:title=""/>
          </v:shape>
          <o:OLEObject Type="Embed" ProgID="Equation.DSMT4" ShapeID="_x0000_i1044" DrawAspect="Content" ObjectID="_1608441503" r:id="rId44"/>
        </w:object>
      </w:r>
      <w:r w:rsidRPr="00EE0D13">
        <w:tab/>
      </w:r>
      <w:r w:rsidRPr="00EE0D13">
        <w:tab/>
      </w:r>
      <w:r>
        <w:tab/>
      </w:r>
      <w:r w:rsidRPr="00EE0D13">
        <w:tab/>
        <w:t xml:space="preserve">21.  </w:t>
      </w:r>
      <w:r w:rsidRPr="00EE0D13">
        <w:object w:dxaOrig="639" w:dyaOrig="480" w14:anchorId="678135D1">
          <v:shape id="_x0000_i1045" type="#_x0000_t75" style="width:32.25pt;height:24pt" o:ole="">
            <v:imagedata r:id="rId45" o:title=""/>
          </v:shape>
          <o:OLEObject Type="Embed" ProgID="Equation.DSMT4" ShapeID="_x0000_i1045" DrawAspect="Content" ObjectID="_1608441504" r:id="rId46"/>
        </w:object>
      </w:r>
    </w:p>
    <w:p w14:paraId="63FBDC63" w14:textId="77777777" w:rsidR="00EE0D13" w:rsidRPr="00EE0D13" w:rsidRDefault="00EE0D13" w:rsidP="00EE0D13"/>
    <w:p w14:paraId="5042A4DF" w14:textId="77777777" w:rsidR="00EE0D13" w:rsidRDefault="00EE0D13" w:rsidP="00EE0D13"/>
    <w:p w14:paraId="27BBCFDC" w14:textId="77777777" w:rsidR="00EE0D13" w:rsidRDefault="00EE0D13" w:rsidP="00EE0D13"/>
    <w:p w14:paraId="6B220462" w14:textId="77777777" w:rsidR="00EE0D13" w:rsidRPr="00EE0D13" w:rsidRDefault="00EE0D13" w:rsidP="00EE0D13"/>
    <w:p w14:paraId="130F1F29" w14:textId="77777777" w:rsidR="00EE0D13" w:rsidRPr="00EE0D13" w:rsidRDefault="00EE0D13" w:rsidP="00EE0D13">
      <w:r w:rsidRPr="00EE0D13">
        <w:t xml:space="preserve">22.  </w:t>
      </w:r>
      <w:r w:rsidRPr="00EE0D13">
        <w:object w:dxaOrig="1219" w:dyaOrig="480" w14:anchorId="62FA81AB">
          <v:shape id="_x0000_i1046" type="#_x0000_t75" style="width:60.75pt;height:24pt" o:ole="">
            <v:imagedata r:id="rId47" o:title=""/>
          </v:shape>
          <o:OLEObject Type="Embed" ProgID="Equation.DSMT4" ShapeID="_x0000_i1046" DrawAspect="Content" ObjectID="_1608441505" r:id="rId48"/>
        </w:object>
      </w:r>
      <w:r>
        <w:tab/>
      </w:r>
      <w:r w:rsidRPr="00EE0D13">
        <w:tab/>
      </w:r>
      <w:r w:rsidRPr="00EE0D13">
        <w:tab/>
        <w:t xml:space="preserve">23.  </w:t>
      </w:r>
      <w:r w:rsidRPr="00EE0D13">
        <w:object w:dxaOrig="620" w:dyaOrig="720" w14:anchorId="3F4D68CB">
          <v:shape id="_x0000_i1047" type="#_x0000_t75" style="width:30.75pt;height:36pt" o:ole="">
            <v:imagedata r:id="rId49" o:title=""/>
          </v:shape>
          <o:OLEObject Type="Embed" ProgID="Equation.DSMT4" ShapeID="_x0000_i1047" DrawAspect="Content" ObjectID="_1608441506" r:id="rId50"/>
        </w:object>
      </w:r>
      <w:r w:rsidRPr="00EE0D13">
        <w:tab/>
      </w:r>
      <w:r w:rsidRPr="00EE0D13">
        <w:tab/>
      </w:r>
      <w:r>
        <w:tab/>
      </w:r>
      <w:r w:rsidRPr="00EE0D13">
        <w:tab/>
        <w:t xml:space="preserve">24.  </w:t>
      </w:r>
      <w:r w:rsidRPr="00EE0D13">
        <w:object w:dxaOrig="1140" w:dyaOrig="480" w14:anchorId="17BA0E43">
          <v:shape id="_x0000_i1048" type="#_x0000_t75" style="width:57pt;height:24pt" o:ole="">
            <v:imagedata r:id="rId51" o:title=""/>
          </v:shape>
          <o:OLEObject Type="Embed" ProgID="Equation.DSMT4" ShapeID="_x0000_i1048" DrawAspect="Content" ObjectID="_1608441507" r:id="rId52"/>
        </w:object>
      </w:r>
      <w:r w:rsidRPr="00EE0D13">
        <w:tab/>
      </w:r>
      <w:r w:rsidRPr="00EE0D13">
        <w:tab/>
      </w:r>
    </w:p>
    <w:p w14:paraId="01CDFA45" w14:textId="22EA2BCB" w:rsidR="00EE0D13" w:rsidRDefault="00DA5A72">
      <w:pPr>
        <w:rPr>
          <w:u w:val="single"/>
        </w:rPr>
      </w:pPr>
      <w:r>
        <w:rPr>
          <w:u w:val="single"/>
        </w:rPr>
        <w:lastRenderedPageBreak/>
        <w:t xml:space="preserve">Evaluating Expressions </w:t>
      </w:r>
    </w:p>
    <w:p w14:paraId="5606DBF1" w14:textId="77777777" w:rsidR="0044023C" w:rsidRDefault="00EE0D13">
      <w:pPr>
        <w:rPr>
          <w:b/>
        </w:rPr>
      </w:pPr>
      <w:r w:rsidRPr="00945B14">
        <w:rPr>
          <w:b/>
        </w:rPr>
        <w:t>Evaluate each of the following expressions</w:t>
      </w:r>
      <w:r w:rsidR="0044023C" w:rsidRPr="00945B14">
        <w:rPr>
          <w:b/>
        </w:rPr>
        <w:t xml:space="preserve">. </w:t>
      </w:r>
    </w:p>
    <w:p w14:paraId="60309334" w14:textId="77777777" w:rsidR="00945B14" w:rsidRPr="00945B14" w:rsidRDefault="00945B14">
      <w:pPr>
        <w:rPr>
          <w:b/>
        </w:rPr>
      </w:pPr>
    </w:p>
    <w:p w14:paraId="428C1CE3" w14:textId="77777777" w:rsidR="0044023C" w:rsidRDefault="00B86519" w:rsidP="0044023C">
      <w:pPr>
        <w:rPr>
          <w:lang w:bidi="en-US"/>
        </w:rPr>
      </w:pPr>
      <w:r>
        <w:rPr>
          <w:lang w:bidi="en-US"/>
        </w:rPr>
        <w:t>25</w:t>
      </w:r>
      <w:r w:rsidR="0044023C" w:rsidRPr="0044023C">
        <w:rPr>
          <w:lang w:bidi="en-US"/>
        </w:rPr>
        <w:t>.</w:t>
      </w:r>
      <w:r w:rsidR="0044023C" w:rsidRPr="0044023C">
        <w:rPr>
          <w:lang w:bidi="en-US"/>
        </w:rPr>
        <w:tab/>
        <w:t>4(</w:t>
      </w:r>
      <w:r w:rsidR="0044023C" w:rsidRPr="0044023C">
        <w:rPr>
          <w:i/>
          <w:lang w:bidi="en-US"/>
        </w:rPr>
        <w:t>x</w:t>
      </w:r>
      <w:r w:rsidR="0044023C" w:rsidRPr="0044023C">
        <w:rPr>
          <w:lang w:bidi="en-US"/>
        </w:rPr>
        <w:t xml:space="preserve"> + </w:t>
      </w:r>
      <w:r w:rsidR="0044023C" w:rsidRPr="0044023C">
        <w:rPr>
          <w:i/>
          <w:lang w:bidi="en-US"/>
        </w:rPr>
        <w:t>y</w:t>
      </w:r>
      <w:r w:rsidR="0044023C" w:rsidRPr="0044023C">
        <w:rPr>
          <w:lang w:bidi="en-US"/>
        </w:rPr>
        <w:t>) − 2, when</w:t>
      </w:r>
      <w:r w:rsidR="0044023C" w:rsidRPr="0044023C">
        <w:rPr>
          <w:i/>
          <w:lang w:bidi="en-US"/>
        </w:rPr>
        <w:t xml:space="preserve"> x </w:t>
      </w:r>
      <w:r w:rsidR="0044023C" w:rsidRPr="0044023C">
        <w:rPr>
          <w:lang w:bidi="en-US"/>
        </w:rPr>
        <w:t>= 4 and</w:t>
      </w:r>
      <w:r w:rsidR="0044023C" w:rsidRPr="0044023C">
        <w:rPr>
          <w:i/>
          <w:lang w:bidi="en-US"/>
        </w:rPr>
        <w:t xml:space="preserve"> y </w:t>
      </w:r>
      <w:r w:rsidR="0044023C" w:rsidRPr="0044023C">
        <w:rPr>
          <w:lang w:bidi="en-US"/>
        </w:rPr>
        <w:t>= 5</w:t>
      </w:r>
      <w:r w:rsidR="0044023C">
        <w:rPr>
          <w:lang w:bidi="en-US"/>
        </w:rPr>
        <w:tab/>
      </w:r>
      <w:r w:rsidR="0044023C">
        <w:rPr>
          <w:lang w:bidi="en-US"/>
        </w:rPr>
        <w:tab/>
      </w:r>
      <w:r w:rsidR="0044023C">
        <w:rPr>
          <w:lang w:bidi="en-US"/>
        </w:rPr>
        <w:tab/>
      </w:r>
      <w:r w:rsidR="0044023C">
        <w:rPr>
          <w:lang w:bidi="en-US"/>
        </w:rPr>
        <w:tab/>
      </w:r>
      <w:r w:rsidR="0044023C" w:rsidRPr="0044023C">
        <w:rPr>
          <w:lang w:bidi="en-US"/>
        </w:rPr>
        <w:t>2</w:t>
      </w:r>
      <w:r>
        <w:rPr>
          <w:lang w:bidi="en-US"/>
        </w:rPr>
        <w:t>6</w:t>
      </w:r>
      <w:r w:rsidR="0044023C" w:rsidRPr="0044023C">
        <w:rPr>
          <w:lang w:bidi="en-US"/>
        </w:rPr>
        <w:t>.</w:t>
      </w:r>
      <w:r w:rsidR="0044023C" w:rsidRPr="0044023C">
        <w:rPr>
          <w:lang w:bidi="en-US"/>
        </w:rPr>
        <w:tab/>
        <w:t>3</w:t>
      </w:r>
      <w:r w:rsidR="0044023C" w:rsidRPr="0044023C">
        <w:rPr>
          <w:i/>
          <w:lang w:bidi="en-US"/>
        </w:rPr>
        <w:t>x</w:t>
      </w:r>
      <w:r w:rsidR="0044023C" w:rsidRPr="0044023C">
        <w:rPr>
          <w:vertAlign w:val="superscript"/>
          <w:lang w:bidi="en-US"/>
        </w:rPr>
        <w:t>2</w:t>
      </w:r>
      <w:r w:rsidR="0044023C" w:rsidRPr="0044023C">
        <w:rPr>
          <w:lang w:bidi="en-US"/>
        </w:rPr>
        <w:t xml:space="preserve"> + 2</w:t>
      </w:r>
      <w:r w:rsidR="0044023C" w:rsidRPr="0044023C">
        <w:rPr>
          <w:i/>
          <w:lang w:bidi="en-US"/>
        </w:rPr>
        <w:t>y</w:t>
      </w:r>
      <w:r w:rsidR="0044023C" w:rsidRPr="0044023C">
        <w:rPr>
          <w:lang w:bidi="en-US"/>
        </w:rPr>
        <w:t>, when</w:t>
      </w:r>
      <w:r w:rsidR="0044023C" w:rsidRPr="0044023C">
        <w:rPr>
          <w:i/>
          <w:lang w:bidi="en-US"/>
        </w:rPr>
        <w:t xml:space="preserve"> x </w:t>
      </w:r>
      <w:r w:rsidR="0044023C" w:rsidRPr="0044023C">
        <w:rPr>
          <w:lang w:bidi="en-US"/>
        </w:rPr>
        <w:t>= 3 and</w:t>
      </w:r>
      <w:r w:rsidR="0044023C" w:rsidRPr="0044023C">
        <w:rPr>
          <w:i/>
          <w:lang w:bidi="en-US"/>
        </w:rPr>
        <w:t xml:space="preserve"> y </w:t>
      </w:r>
      <w:r w:rsidR="0044023C" w:rsidRPr="0044023C">
        <w:rPr>
          <w:lang w:bidi="en-US"/>
        </w:rPr>
        <w:t>= −3</w:t>
      </w:r>
    </w:p>
    <w:p w14:paraId="143D18FE" w14:textId="77777777" w:rsidR="0044023C" w:rsidRDefault="0044023C" w:rsidP="0044023C">
      <w:pPr>
        <w:rPr>
          <w:lang w:bidi="en-US"/>
        </w:rPr>
      </w:pPr>
    </w:p>
    <w:p w14:paraId="06F48AAA" w14:textId="77777777" w:rsidR="0044023C" w:rsidRDefault="0044023C" w:rsidP="0044023C">
      <w:pPr>
        <w:rPr>
          <w:lang w:bidi="en-US"/>
        </w:rPr>
      </w:pPr>
    </w:p>
    <w:p w14:paraId="6E784CAF" w14:textId="77777777" w:rsidR="0044023C" w:rsidRDefault="0044023C" w:rsidP="0044023C">
      <w:pPr>
        <w:rPr>
          <w:lang w:bidi="en-US"/>
        </w:rPr>
      </w:pPr>
    </w:p>
    <w:p w14:paraId="1822C6DE" w14:textId="77777777" w:rsidR="0044023C" w:rsidRDefault="0044023C" w:rsidP="0044023C">
      <w:pPr>
        <w:rPr>
          <w:lang w:bidi="en-US"/>
        </w:rPr>
      </w:pPr>
    </w:p>
    <w:p w14:paraId="0933FEB4" w14:textId="77777777" w:rsidR="0044023C" w:rsidRPr="0044023C" w:rsidRDefault="0044023C" w:rsidP="0044023C">
      <w:pPr>
        <w:rPr>
          <w:lang w:bidi="en-US"/>
        </w:rPr>
      </w:pPr>
    </w:p>
    <w:p w14:paraId="2ABF00E1" w14:textId="77777777" w:rsidR="0044023C" w:rsidRDefault="0044023C" w:rsidP="0044023C">
      <w:pPr>
        <w:rPr>
          <w:lang w:bidi="en-US"/>
        </w:rPr>
      </w:pPr>
      <w:r w:rsidRPr="0044023C">
        <w:rPr>
          <w:lang w:bidi="en-US"/>
        </w:rPr>
        <w:softHyphen/>
      </w:r>
      <w:r w:rsidR="00B86519">
        <w:rPr>
          <w:lang w:bidi="en-US"/>
        </w:rPr>
        <w:t>27</w:t>
      </w:r>
      <w:r w:rsidRPr="0044023C">
        <w:rPr>
          <w:lang w:bidi="en-US"/>
        </w:rPr>
        <w:t>.</w:t>
      </w:r>
      <w:r w:rsidRPr="0044023C">
        <w:rPr>
          <w:lang w:bidi="en-US"/>
        </w:rPr>
        <w:tab/>
        <w:t>−5</w:t>
      </w:r>
      <w:r w:rsidRPr="0044023C">
        <w:rPr>
          <w:i/>
          <w:lang w:bidi="en-US"/>
        </w:rPr>
        <w:t>a</w:t>
      </w:r>
      <w:r w:rsidRPr="0044023C">
        <w:rPr>
          <w:lang w:bidi="en-US"/>
        </w:rPr>
        <w:t xml:space="preserve"> + 2</w:t>
      </w:r>
      <w:r w:rsidRPr="0044023C">
        <w:rPr>
          <w:i/>
          <w:lang w:bidi="en-US"/>
        </w:rPr>
        <w:t>b</w:t>
      </w:r>
      <w:r w:rsidRPr="0044023C">
        <w:rPr>
          <w:lang w:bidi="en-US"/>
        </w:rPr>
        <w:t xml:space="preserve"> − 6</w:t>
      </w:r>
      <w:r w:rsidRPr="0044023C">
        <w:rPr>
          <w:i/>
          <w:lang w:bidi="en-US"/>
        </w:rPr>
        <w:t>c</w:t>
      </w:r>
      <w:r w:rsidRPr="0044023C">
        <w:rPr>
          <w:lang w:bidi="en-US"/>
        </w:rPr>
        <w:t>,</w:t>
      </w:r>
      <w:r w:rsidRPr="0044023C">
        <w:rPr>
          <w:i/>
          <w:lang w:bidi="en-US"/>
        </w:rPr>
        <w:t xml:space="preserve"> </w:t>
      </w:r>
      <w:r w:rsidRPr="0044023C">
        <w:rPr>
          <w:lang w:bidi="en-US"/>
        </w:rPr>
        <w:t xml:space="preserve">when </w:t>
      </w:r>
      <w:r w:rsidRPr="0044023C">
        <w:rPr>
          <w:i/>
          <w:lang w:bidi="en-US"/>
        </w:rPr>
        <w:t>a</w:t>
      </w:r>
      <w:r w:rsidRPr="0044023C">
        <w:rPr>
          <w:lang w:bidi="en-US"/>
        </w:rPr>
        <w:t xml:space="preserve"> = −6, </w:t>
      </w:r>
      <w:r w:rsidRPr="0044023C">
        <w:rPr>
          <w:i/>
          <w:lang w:bidi="en-US"/>
        </w:rPr>
        <w:t xml:space="preserve">b </w:t>
      </w:r>
      <w:r w:rsidRPr="0044023C">
        <w:rPr>
          <w:lang w:bidi="en-US"/>
        </w:rPr>
        <w:t xml:space="preserve">= 4, and </w:t>
      </w:r>
      <w:r w:rsidRPr="0044023C">
        <w:rPr>
          <w:i/>
          <w:lang w:bidi="en-US"/>
        </w:rPr>
        <w:t>c</w:t>
      </w:r>
      <w:r w:rsidRPr="0044023C">
        <w:rPr>
          <w:lang w:bidi="en-US"/>
        </w:rPr>
        <w:t xml:space="preserve"> = −2</w:t>
      </w:r>
      <w:r>
        <w:rPr>
          <w:lang w:bidi="en-US"/>
        </w:rPr>
        <w:tab/>
      </w:r>
      <w:r>
        <w:rPr>
          <w:lang w:bidi="en-US"/>
        </w:rPr>
        <w:tab/>
      </w:r>
      <w:r>
        <w:rPr>
          <w:lang w:bidi="en-US"/>
        </w:rPr>
        <w:tab/>
      </w:r>
      <w:r w:rsidR="00B86519">
        <w:rPr>
          <w:lang w:bidi="en-US"/>
        </w:rPr>
        <w:t>28</w:t>
      </w:r>
      <w:r w:rsidRPr="0044023C">
        <w:rPr>
          <w:lang w:bidi="en-US"/>
        </w:rPr>
        <w:t>.</w:t>
      </w:r>
      <w:r w:rsidRPr="0044023C">
        <w:rPr>
          <w:lang w:bidi="en-US"/>
        </w:rPr>
        <w:tab/>
      </w:r>
      <w:r w:rsidRPr="0044023C">
        <w:rPr>
          <w:lang w:bidi="en-US"/>
        </w:rPr>
        <w:object w:dxaOrig="499" w:dyaOrig="360" w14:anchorId="57C1E400">
          <v:shape id="_x0000_i1049" type="#_x0000_t75" style="width:18.75pt;height:14.25pt" o:ole="" o:allowoverlap="f">
            <v:imagedata r:id="rId53" o:title=""/>
          </v:shape>
          <o:OLEObject Type="Embed" ProgID="Equation.3" ShapeID="_x0000_i1049" DrawAspect="Content" ObjectID="_1608441508" r:id="rId54"/>
        </w:object>
      </w:r>
      <w:r w:rsidRPr="0044023C">
        <w:rPr>
          <w:lang w:bidi="en-US"/>
        </w:rPr>
        <w:t xml:space="preserve"> + 2</w:t>
      </w:r>
      <w:r w:rsidRPr="0044023C">
        <w:rPr>
          <w:i/>
          <w:lang w:bidi="en-US"/>
        </w:rPr>
        <w:t>y</w:t>
      </w:r>
      <w:r w:rsidRPr="0044023C">
        <w:rPr>
          <w:lang w:bidi="en-US"/>
        </w:rPr>
        <w:t>, when</w:t>
      </w:r>
      <w:r w:rsidRPr="0044023C">
        <w:rPr>
          <w:i/>
          <w:lang w:bidi="en-US"/>
        </w:rPr>
        <w:t xml:space="preserve"> x </w:t>
      </w:r>
      <w:r w:rsidRPr="0044023C">
        <w:rPr>
          <w:lang w:bidi="en-US"/>
        </w:rPr>
        <w:t>= 5 and</w:t>
      </w:r>
      <w:r w:rsidRPr="0044023C">
        <w:rPr>
          <w:i/>
          <w:lang w:bidi="en-US"/>
        </w:rPr>
        <w:t xml:space="preserve"> y </w:t>
      </w:r>
      <w:r w:rsidRPr="0044023C">
        <w:rPr>
          <w:lang w:bidi="en-US"/>
        </w:rPr>
        <w:t>= −2</w:t>
      </w:r>
    </w:p>
    <w:p w14:paraId="7C918822" w14:textId="77777777" w:rsidR="0044023C" w:rsidRDefault="0044023C" w:rsidP="0044023C">
      <w:pPr>
        <w:rPr>
          <w:lang w:bidi="en-US"/>
        </w:rPr>
      </w:pPr>
    </w:p>
    <w:p w14:paraId="76207CBB" w14:textId="77777777" w:rsidR="0044023C" w:rsidRDefault="0044023C" w:rsidP="0044023C">
      <w:pPr>
        <w:rPr>
          <w:lang w:bidi="en-US"/>
        </w:rPr>
      </w:pPr>
    </w:p>
    <w:p w14:paraId="575DFFDA" w14:textId="77777777" w:rsidR="0044023C" w:rsidRDefault="0044023C" w:rsidP="0044023C">
      <w:pPr>
        <w:rPr>
          <w:lang w:bidi="en-US"/>
        </w:rPr>
      </w:pPr>
    </w:p>
    <w:p w14:paraId="4C2D3A04" w14:textId="77777777" w:rsidR="0044023C" w:rsidRDefault="0044023C" w:rsidP="0044023C">
      <w:pPr>
        <w:rPr>
          <w:lang w:bidi="en-US"/>
        </w:rPr>
      </w:pPr>
    </w:p>
    <w:p w14:paraId="7E1793E6" w14:textId="77777777" w:rsidR="0044023C" w:rsidRPr="0044023C" w:rsidRDefault="0044023C" w:rsidP="0044023C">
      <w:pPr>
        <w:rPr>
          <w:lang w:bidi="en-US"/>
        </w:rPr>
      </w:pPr>
    </w:p>
    <w:p w14:paraId="6991E6B2" w14:textId="77777777" w:rsidR="0044023C" w:rsidRPr="0044023C" w:rsidRDefault="00B86519" w:rsidP="0044023C">
      <w:pPr>
        <w:rPr>
          <w:lang w:bidi="en-US"/>
        </w:rPr>
      </w:pPr>
      <w:r>
        <w:rPr>
          <w:lang w:bidi="en-US"/>
        </w:rPr>
        <w:t>29</w:t>
      </w:r>
      <w:r w:rsidR="0044023C" w:rsidRPr="0044023C">
        <w:rPr>
          <w:lang w:bidi="en-US"/>
        </w:rPr>
        <w:t>.</w:t>
      </w:r>
      <w:r w:rsidR="0044023C" w:rsidRPr="0044023C">
        <w:rPr>
          <w:lang w:bidi="en-US"/>
        </w:rPr>
        <w:tab/>
      </w:r>
      <w:r w:rsidR="0044023C">
        <w:rPr>
          <w:lang w:bidi="en-US"/>
        </w:rPr>
        <w:t>1</w:t>
      </w:r>
      <w:r w:rsidR="0044023C" w:rsidRPr="0044023C">
        <w:rPr>
          <w:lang w:bidi="en-US"/>
        </w:rPr>
        <w:t>−</w:t>
      </w:r>
      <w:r w:rsidR="0044023C">
        <w:rPr>
          <w:lang w:bidi="en-US"/>
        </w:rPr>
        <w:t>y</w:t>
      </w:r>
      <w:r w:rsidR="0044023C" w:rsidRPr="0044023C">
        <w:rPr>
          <w:lang w:bidi="en-US"/>
        </w:rPr>
        <w:t>|2</w:t>
      </w:r>
      <w:r w:rsidR="0044023C" w:rsidRPr="0044023C">
        <w:rPr>
          <w:i/>
          <w:lang w:bidi="en-US"/>
        </w:rPr>
        <w:t>x</w:t>
      </w:r>
      <w:r w:rsidR="0044023C" w:rsidRPr="0044023C">
        <w:rPr>
          <w:lang w:bidi="en-US"/>
        </w:rPr>
        <w:t xml:space="preserve"> − </w:t>
      </w:r>
      <w:r w:rsidR="0044023C" w:rsidRPr="0044023C">
        <w:rPr>
          <w:i/>
          <w:lang w:bidi="en-US"/>
        </w:rPr>
        <w:t>y</w:t>
      </w:r>
      <w:r w:rsidR="0044023C" w:rsidRPr="0044023C">
        <w:rPr>
          <w:lang w:bidi="en-US"/>
        </w:rPr>
        <w:t>|, when</w:t>
      </w:r>
      <w:r w:rsidR="0044023C" w:rsidRPr="0044023C">
        <w:rPr>
          <w:i/>
          <w:lang w:bidi="en-US"/>
        </w:rPr>
        <w:t xml:space="preserve"> x </w:t>
      </w:r>
      <w:r w:rsidR="0044023C" w:rsidRPr="0044023C">
        <w:rPr>
          <w:lang w:bidi="en-US"/>
        </w:rPr>
        <w:t>= 3 and</w:t>
      </w:r>
      <w:r w:rsidR="0044023C" w:rsidRPr="0044023C">
        <w:rPr>
          <w:i/>
          <w:lang w:bidi="en-US"/>
        </w:rPr>
        <w:t xml:space="preserve"> y </w:t>
      </w:r>
      <w:r w:rsidR="0044023C" w:rsidRPr="0044023C">
        <w:rPr>
          <w:lang w:bidi="en-US"/>
        </w:rPr>
        <w:t>= 10</w:t>
      </w:r>
    </w:p>
    <w:p w14:paraId="1D4C3C84" w14:textId="77777777" w:rsidR="00EE0D13" w:rsidRDefault="00EE0D13">
      <w:r>
        <w:t xml:space="preserve"> </w:t>
      </w:r>
    </w:p>
    <w:p w14:paraId="10BA657A" w14:textId="77777777" w:rsidR="0044023C" w:rsidRDefault="0044023C"/>
    <w:p w14:paraId="59D3C4C6" w14:textId="77777777" w:rsidR="0044023C" w:rsidRDefault="0044023C"/>
    <w:p w14:paraId="2C30B666" w14:textId="77777777" w:rsidR="00945B14" w:rsidRDefault="00945B14">
      <w:pPr>
        <w:rPr>
          <w:u w:val="single"/>
        </w:rPr>
      </w:pPr>
      <w:r w:rsidRPr="00945B14">
        <w:rPr>
          <w:u w:val="single"/>
        </w:rPr>
        <w:t>Multiplying Polynomials</w:t>
      </w:r>
    </w:p>
    <w:p w14:paraId="63D2320E" w14:textId="77777777" w:rsidR="00945B14" w:rsidRPr="00945B14" w:rsidRDefault="00945B14">
      <w:pPr>
        <w:rPr>
          <w:b/>
        </w:rPr>
      </w:pPr>
      <w:r>
        <w:rPr>
          <w:b/>
        </w:rPr>
        <w:t xml:space="preserve">Simplify each by writing the product as a sum. </w:t>
      </w:r>
    </w:p>
    <w:p w14:paraId="11D73C79" w14:textId="77777777" w:rsidR="00945B14" w:rsidRDefault="00945B14">
      <w:pPr>
        <w:rPr>
          <w:u w:val="single"/>
        </w:rPr>
      </w:pPr>
    </w:p>
    <w:p w14:paraId="0937AB54" w14:textId="77777777" w:rsidR="00945B14" w:rsidRDefault="00B86519" w:rsidP="00945B14">
      <w:r>
        <w:t>30</w:t>
      </w:r>
      <w:r w:rsidR="00945B14">
        <w:t>.   (x – 2</w:t>
      </w:r>
      <w:proofErr w:type="gramStart"/>
      <w:r w:rsidR="00945B14">
        <w:t>)(</w:t>
      </w:r>
      <w:proofErr w:type="gramEnd"/>
      <w:r w:rsidR="00945B14">
        <w:t xml:space="preserve">x – 9)              </w:t>
      </w:r>
      <w:r w:rsidR="00945B14">
        <w:tab/>
      </w:r>
      <w:r w:rsidR="00945B14">
        <w:tab/>
        <w:t xml:space="preserve">   </w:t>
      </w:r>
      <w:r>
        <w:t xml:space="preserve"> 31</w:t>
      </w:r>
      <w:r w:rsidR="00945B14">
        <w:t>.  (2x + 4)</w:t>
      </w:r>
      <w:proofErr w:type="gramStart"/>
      <w:r w:rsidR="00945B14">
        <w:t xml:space="preserve">(x + 1)              </w:t>
      </w:r>
      <w:r w:rsidR="00945B14">
        <w:tab/>
        <w:t xml:space="preserve">      </w:t>
      </w:r>
      <w:r w:rsidR="00945B14">
        <w:tab/>
      </w:r>
      <w:r>
        <w:t xml:space="preserve"> 32</w:t>
      </w:r>
      <w:r w:rsidR="00945B14">
        <w:t>.</w:t>
      </w:r>
      <w:proofErr w:type="gramEnd"/>
      <w:r w:rsidR="00945B14">
        <w:t xml:space="preserve">  (3x + 7)(3x - 7)                                     </w:t>
      </w:r>
    </w:p>
    <w:p w14:paraId="37B45FED" w14:textId="77777777" w:rsidR="00945B14" w:rsidRDefault="00945B14" w:rsidP="00945B14"/>
    <w:p w14:paraId="1DD0D999" w14:textId="77777777" w:rsidR="00945B14" w:rsidRDefault="00945B14" w:rsidP="00945B14"/>
    <w:p w14:paraId="70387588" w14:textId="77777777" w:rsidR="00945B14" w:rsidRDefault="00945B14" w:rsidP="00945B14"/>
    <w:p w14:paraId="4101D007" w14:textId="77777777" w:rsidR="00945B14" w:rsidRDefault="00945B14" w:rsidP="00945B14"/>
    <w:p w14:paraId="7D966C7D" w14:textId="77777777" w:rsidR="00945B14" w:rsidRDefault="00945B14" w:rsidP="00945B14"/>
    <w:p w14:paraId="0ECCF059" w14:textId="77777777" w:rsidR="00945B14" w:rsidRDefault="00945B14" w:rsidP="00945B14"/>
    <w:p w14:paraId="672D4066" w14:textId="77777777" w:rsidR="00945B14" w:rsidRDefault="00945B14" w:rsidP="00945B14"/>
    <w:p w14:paraId="4E0C807D" w14:textId="77777777" w:rsidR="00945B14" w:rsidRDefault="00945B14" w:rsidP="00945B14"/>
    <w:p w14:paraId="50AA29C7" w14:textId="77777777" w:rsidR="00945B14" w:rsidRDefault="00945B14" w:rsidP="00945B14"/>
    <w:p w14:paraId="2B11A67D" w14:textId="77777777" w:rsidR="00945B14" w:rsidRDefault="00945B14" w:rsidP="00945B14"/>
    <w:p w14:paraId="5F2CD22A" w14:textId="77777777" w:rsidR="00945B14" w:rsidRDefault="00B86519" w:rsidP="00945B14">
      <w:r>
        <w:t>33</w:t>
      </w:r>
      <w:r w:rsidR="00945B14">
        <w:t>.  (7x – 4</w:t>
      </w:r>
      <w:proofErr w:type="gramStart"/>
      <w:r w:rsidR="00945B14">
        <w:t>)(</w:t>
      </w:r>
      <w:proofErr w:type="gramEnd"/>
      <w:r w:rsidR="00945B14">
        <w:t xml:space="preserve">3x + 6)       </w:t>
      </w:r>
      <w:r>
        <w:tab/>
      </w:r>
      <w:r w:rsidR="00945B14">
        <w:tab/>
      </w:r>
      <w:r>
        <w:t xml:space="preserve">  34</w:t>
      </w:r>
      <w:r w:rsidR="00945B14">
        <w:t>.  (2x + y)</w:t>
      </w:r>
      <w:proofErr w:type="gramStart"/>
      <w:r w:rsidR="00945B14">
        <w:t xml:space="preserve">(x + 3y)           </w:t>
      </w:r>
      <w:r w:rsidR="00945B14">
        <w:tab/>
        <w:t xml:space="preserve">       </w:t>
      </w:r>
      <w:r w:rsidR="00945B14">
        <w:tab/>
      </w:r>
      <w:r>
        <w:t xml:space="preserve">  35</w:t>
      </w:r>
      <w:r w:rsidR="00945B14">
        <w:t>.</w:t>
      </w:r>
      <w:proofErr w:type="gramEnd"/>
      <w:r w:rsidR="00945B14">
        <w:t xml:space="preserve">  (7x + 3y)(x + 2y)                           </w:t>
      </w:r>
    </w:p>
    <w:p w14:paraId="55877D68" w14:textId="77777777" w:rsidR="00945B14" w:rsidRDefault="00945B14" w:rsidP="00945B14">
      <w:r>
        <w:tab/>
      </w:r>
    </w:p>
    <w:p w14:paraId="49E2EB0D" w14:textId="77777777" w:rsidR="00945B14" w:rsidRDefault="00945B14" w:rsidP="00945B14"/>
    <w:p w14:paraId="21603D9F" w14:textId="77777777" w:rsidR="00945B14" w:rsidRDefault="00945B14" w:rsidP="00945B14"/>
    <w:p w14:paraId="0428C5D2" w14:textId="77777777" w:rsidR="00945B14" w:rsidRDefault="00945B14" w:rsidP="00945B14"/>
    <w:p w14:paraId="2B39C096" w14:textId="77777777" w:rsidR="00945B14" w:rsidRDefault="00945B14" w:rsidP="00945B14"/>
    <w:p w14:paraId="619E1647" w14:textId="77777777" w:rsidR="00945B14" w:rsidRDefault="00945B14" w:rsidP="00945B14"/>
    <w:p w14:paraId="08C98F31" w14:textId="77777777" w:rsidR="0086770C" w:rsidRDefault="0086770C" w:rsidP="00945B14"/>
    <w:p w14:paraId="378705C5" w14:textId="77777777" w:rsidR="00945B14" w:rsidRDefault="00945B14" w:rsidP="00945B14"/>
    <w:p w14:paraId="51F52E88" w14:textId="77777777" w:rsidR="00945B14" w:rsidRDefault="00945B14" w:rsidP="00945B14"/>
    <w:p w14:paraId="4606FAB0" w14:textId="77777777" w:rsidR="00945B14" w:rsidRDefault="00B86519" w:rsidP="00945B14">
      <w:r>
        <w:t>36</w:t>
      </w:r>
      <w:r w:rsidR="00945B14">
        <w:t>. (2x – 1)</w:t>
      </w:r>
      <w:r w:rsidR="00945B14">
        <w:rPr>
          <w:vertAlign w:val="superscript"/>
        </w:rPr>
        <w:t xml:space="preserve">2                       </w:t>
      </w:r>
      <w:r w:rsidR="00945B14">
        <w:rPr>
          <w:vertAlign w:val="superscript"/>
        </w:rPr>
        <w:tab/>
      </w:r>
      <w:r w:rsidR="00945B14">
        <w:rPr>
          <w:vertAlign w:val="superscript"/>
        </w:rPr>
        <w:tab/>
        <w:t xml:space="preserve">                    </w:t>
      </w:r>
      <w:r>
        <w:t>37</w:t>
      </w:r>
      <w:r w:rsidR="00945B14">
        <w:t>.  (3x + 9)</w:t>
      </w:r>
      <w:r w:rsidR="00945B14">
        <w:rPr>
          <w:vertAlign w:val="superscript"/>
        </w:rPr>
        <w:t>2</w:t>
      </w:r>
      <w:r w:rsidR="00945B14">
        <w:t xml:space="preserve">                  </w:t>
      </w:r>
      <w:r>
        <w:tab/>
      </w:r>
      <w:r>
        <w:tab/>
        <w:t xml:space="preserve">   38</w:t>
      </w:r>
      <w:r w:rsidR="00945B14">
        <w:t>.  (4x – y)</w:t>
      </w:r>
      <w:r w:rsidR="00945B14">
        <w:rPr>
          <w:vertAlign w:val="superscript"/>
        </w:rPr>
        <w:t>2</w:t>
      </w:r>
      <w:r w:rsidR="00945B14">
        <w:t xml:space="preserve">            </w:t>
      </w:r>
    </w:p>
    <w:p w14:paraId="14CBFF44" w14:textId="77777777" w:rsidR="00945B14" w:rsidRDefault="00945B14" w:rsidP="00945B14"/>
    <w:p w14:paraId="710C988F" w14:textId="77777777" w:rsidR="00945B14" w:rsidRDefault="00945B14" w:rsidP="00945B14"/>
    <w:p w14:paraId="0B45A362" w14:textId="77777777" w:rsidR="00945B14" w:rsidRDefault="00945B14" w:rsidP="00945B14"/>
    <w:p w14:paraId="09999CC7" w14:textId="77777777" w:rsidR="00945B14" w:rsidRDefault="00945B14" w:rsidP="00945B14"/>
    <w:p w14:paraId="65203E48" w14:textId="77777777" w:rsidR="0044023C" w:rsidRDefault="00B86519">
      <w:pPr>
        <w:rPr>
          <w:lang w:bidi="en-US"/>
        </w:rPr>
      </w:pPr>
      <w:r>
        <w:lastRenderedPageBreak/>
        <w:t>39. Explain</w:t>
      </w:r>
      <w:r w:rsidRPr="00B86519">
        <w:rPr>
          <w:lang w:bidi="en-US"/>
        </w:rPr>
        <w:t xml:space="preserve"> what is similar and what is different about the two expressions</w:t>
      </w:r>
      <w:r>
        <w:rPr>
          <w:lang w:bidi="en-US"/>
        </w:rPr>
        <w:t xml:space="preserve">: </w:t>
      </w:r>
      <w:r w:rsidRPr="00B86519">
        <w:rPr>
          <w:lang w:bidi="en-US"/>
        </w:rPr>
        <w:t>3</w:t>
      </w:r>
      <w:r w:rsidRPr="00B86519">
        <w:rPr>
          <w:i/>
          <w:lang w:bidi="en-US"/>
        </w:rPr>
        <w:t>x</w:t>
      </w:r>
      <w:r w:rsidRPr="00B86519">
        <w:rPr>
          <w:vertAlign w:val="superscript"/>
          <w:lang w:bidi="en-US"/>
        </w:rPr>
        <w:t>2</w:t>
      </w:r>
      <w:r w:rsidRPr="00B86519">
        <w:rPr>
          <w:lang w:bidi="en-US"/>
        </w:rPr>
        <w:t xml:space="preserve"> and (3</w:t>
      </w:r>
      <w:r w:rsidRPr="00B86519">
        <w:rPr>
          <w:i/>
          <w:lang w:bidi="en-US"/>
        </w:rPr>
        <w:t>x</w:t>
      </w:r>
      <w:r w:rsidRPr="00B86519">
        <w:rPr>
          <w:lang w:bidi="en-US"/>
        </w:rPr>
        <w:t>)</w:t>
      </w:r>
      <w:r w:rsidRPr="00B86519">
        <w:rPr>
          <w:vertAlign w:val="superscript"/>
          <w:lang w:bidi="en-US"/>
        </w:rPr>
        <w:t>2</w:t>
      </w:r>
      <w:r>
        <w:rPr>
          <w:lang w:bidi="en-US"/>
        </w:rPr>
        <w:t xml:space="preserve">. </w:t>
      </w:r>
    </w:p>
    <w:p w14:paraId="21022EA5" w14:textId="77777777" w:rsidR="00B86519" w:rsidRDefault="00B86519">
      <w:pPr>
        <w:rPr>
          <w:lang w:bidi="en-US"/>
        </w:rPr>
      </w:pPr>
    </w:p>
    <w:p w14:paraId="6BC4254A" w14:textId="77777777" w:rsidR="00B86519" w:rsidRDefault="00B86519">
      <w:pPr>
        <w:rPr>
          <w:lang w:bidi="en-US"/>
        </w:rPr>
      </w:pPr>
    </w:p>
    <w:p w14:paraId="5ED76E4F" w14:textId="77777777" w:rsidR="00B86519" w:rsidRDefault="00B86519">
      <w:pPr>
        <w:rPr>
          <w:lang w:bidi="en-US"/>
        </w:rPr>
      </w:pPr>
    </w:p>
    <w:p w14:paraId="09AFB23B" w14:textId="77777777" w:rsidR="00B86519" w:rsidRDefault="00B86519">
      <w:pPr>
        <w:rPr>
          <w:lang w:bidi="en-US"/>
        </w:rPr>
      </w:pPr>
    </w:p>
    <w:p w14:paraId="345539A1" w14:textId="77777777" w:rsidR="00B86519" w:rsidRDefault="00B86519">
      <w:pPr>
        <w:rPr>
          <w:lang w:bidi="en-US"/>
        </w:rPr>
      </w:pPr>
    </w:p>
    <w:p w14:paraId="4490B82B" w14:textId="77777777" w:rsidR="00B86519" w:rsidRDefault="00B86519">
      <w:pPr>
        <w:rPr>
          <w:lang w:bidi="en-US"/>
        </w:rPr>
      </w:pPr>
    </w:p>
    <w:p w14:paraId="7EF62BEC" w14:textId="77777777" w:rsidR="00B86519" w:rsidRDefault="00B86519">
      <w:pPr>
        <w:rPr>
          <w:lang w:bidi="en-US"/>
        </w:rPr>
      </w:pPr>
    </w:p>
    <w:p w14:paraId="450008ED" w14:textId="77777777" w:rsidR="00B86519" w:rsidRDefault="00B86519">
      <w:pPr>
        <w:rPr>
          <w:lang w:bidi="en-US"/>
        </w:rPr>
      </w:pPr>
      <w:r>
        <w:rPr>
          <w:lang w:bidi="en-US"/>
        </w:rPr>
        <w:t>40. Simplify then e</w:t>
      </w:r>
      <w:r w:rsidRPr="00B86519">
        <w:rPr>
          <w:lang w:bidi="en-US"/>
        </w:rPr>
        <w:t>xplain what is similar and what is different about the two expressions</w:t>
      </w:r>
      <w:r>
        <w:rPr>
          <w:lang w:bidi="en-US"/>
        </w:rPr>
        <w:t xml:space="preserve">: </w:t>
      </w:r>
      <w:r w:rsidRPr="00B86519">
        <w:rPr>
          <w:lang w:bidi="en-US"/>
        </w:rPr>
        <w:t>(3</w:t>
      </w:r>
      <w:r w:rsidRPr="00B86519">
        <w:rPr>
          <w:i/>
          <w:lang w:bidi="en-US"/>
        </w:rPr>
        <w:t>x</w:t>
      </w:r>
      <w:r w:rsidRPr="00B86519">
        <w:rPr>
          <w:lang w:bidi="en-US"/>
        </w:rPr>
        <w:t>)</w:t>
      </w:r>
      <w:r w:rsidRPr="00B86519">
        <w:rPr>
          <w:vertAlign w:val="superscript"/>
          <w:lang w:bidi="en-US"/>
        </w:rPr>
        <w:t>2</w:t>
      </w:r>
      <w:r w:rsidRPr="00B86519">
        <w:rPr>
          <w:lang w:bidi="en-US"/>
        </w:rPr>
        <w:t xml:space="preserve"> and (3</w:t>
      </w:r>
      <w:r>
        <w:rPr>
          <w:lang w:bidi="en-US"/>
        </w:rPr>
        <w:t>+</w:t>
      </w:r>
      <w:r w:rsidRPr="00B86519">
        <w:rPr>
          <w:i/>
          <w:lang w:bidi="en-US"/>
        </w:rPr>
        <w:t>x</w:t>
      </w:r>
      <w:r w:rsidRPr="00B86519">
        <w:rPr>
          <w:lang w:bidi="en-US"/>
        </w:rPr>
        <w:t>)</w:t>
      </w:r>
      <w:r w:rsidRPr="00B86519">
        <w:rPr>
          <w:vertAlign w:val="superscript"/>
          <w:lang w:bidi="en-US"/>
        </w:rPr>
        <w:t>2</w:t>
      </w:r>
      <w:r>
        <w:rPr>
          <w:lang w:bidi="en-US"/>
        </w:rPr>
        <w:t>.</w:t>
      </w:r>
    </w:p>
    <w:p w14:paraId="2D63403E" w14:textId="77777777" w:rsidR="00B86519" w:rsidRDefault="00B86519">
      <w:pPr>
        <w:rPr>
          <w:lang w:bidi="en-US"/>
        </w:rPr>
      </w:pPr>
    </w:p>
    <w:p w14:paraId="53A463B0" w14:textId="77777777" w:rsidR="00B86519" w:rsidRDefault="00B86519">
      <w:pPr>
        <w:rPr>
          <w:lang w:bidi="en-US"/>
        </w:rPr>
      </w:pPr>
    </w:p>
    <w:p w14:paraId="6491369E" w14:textId="77777777" w:rsidR="00B86519" w:rsidRDefault="00B86519">
      <w:pPr>
        <w:rPr>
          <w:lang w:bidi="en-US"/>
        </w:rPr>
      </w:pPr>
    </w:p>
    <w:p w14:paraId="31E949E1" w14:textId="77777777" w:rsidR="00B86519" w:rsidRDefault="00B86519">
      <w:pPr>
        <w:rPr>
          <w:lang w:bidi="en-US"/>
        </w:rPr>
      </w:pPr>
    </w:p>
    <w:p w14:paraId="5DC40797" w14:textId="77777777" w:rsidR="00B86519" w:rsidRDefault="00B86519">
      <w:pPr>
        <w:rPr>
          <w:lang w:bidi="en-US"/>
        </w:rPr>
      </w:pPr>
    </w:p>
    <w:p w14:paraId="4464174D" w14:textId="77777777" w:rsidR="00B86519" w:rsidRDefault="00B86519">
      <w:pPr>
        <w:rPr>
          <w:lang w:bidi="en-US"/>
        </w:rPr>
      </w:pPr>
    </w:p>
    <w:p w14:paraId="4EDED0F2" w14:textId="77777777" w:rsidR="00B86519" w:rsidRDefault="00B86519">
      <w:pPr>
        <w:rPr>
          <w:lang w:bidi="en-US"/>
        </w:rPr>
      </w:pPr>
    </w:p>
    <w:p w14:paraId="5502A3F0" w14:textId="77777777" w:rsidR="00B86519" w:rsidRDefault="00B86519">
      <w:pPr>
        <w:rPr>
          <w:lang w:bidi="en-US"/>
        </w:rPr>
      </w:pPr>
      <w:r>
        <w:rPr>
          <w:lang w:bidi="en-US"/>
        </w:rPr>
        <w:t>41.  Simplify then e</w:t>
      </w:r>
      <w:r w:rsidRPr="00B86519">
        <w:rPr>
          <w:lang w:bidi="en-US"/>
        </w:rPr>
        <w:t>xplain what is similar and what is different about the two expressions</w:t>
      </w:r>
      <w:r>
        <w:rPr>
          <w:lang w:bidi="en-US"/>
        </w:rPr>
        <w:t xml:space="preserve">: </w:t>
      </w:r>
      <w:r w:rsidRPr="00B86519">
        <w:rPr>
          <w:lang w:bidi="en-US"/>
        </w:rPr>
        <w:t>3</w:t>
      </w:r>
      <w:r w:rsidRPr="00B86519">
        <w:rPr>
          <w:i/>
          <w:lang w:bidi="en-US"/>
        </w:rPr>
        <w:t>x</w:t>
      </w:r>
      <w:r>
        <w:rPr>
          <w:vertAlign w:val="superscript"/>
          <w:lang w:bidi="en-US"/>
        </w:rPr>
        <w:t>-2</w:t>
      </w:r>
      <w:r w:rsidRPr="00B86519">
        <w:rPr>
          <w:lang w:bidi="en-US"/>
        </w:rPr>
        <w:t xml:space="preserve"> and (3</w:t>
      </w:r>
      <w:r w:rsidRPr="00B86519">
        <w:rPr>
          <w:i/>
          <w:lang w:bidi="en-US"/>
        </w:rPr>
        <w:t>x</w:t>
      </w:r>
      <w:r w:rsidRPr="00B86519">
        <w:rPr>
          <w:lang w:bidi="en-US"/>
        </w:rPr>
        <w:t>)</w:t>
      </w:r>
      <w:r>
        <w:rPr>
          <w:vertAlign w:val="superscript"/>
          <w:lang w:bidi="en-US"/>
        </w:rPr>
        <w:t>-2</w:t>
      </w:r>
    </w:p>
    <w:p w14:paraId="615807BA" w14:textId="77777777" w:rsidR="00B86519" w:rsidRDefault="00B86519"/>
    <w:p w14:paraId="092D46BC" w14:textId="77777777" w:rsidR="00B86519" w:rsidRDefault="00B86519"/>
    <w:p w14:paraId="28FF5DCF" w14:textId="77777777" w:rsidR="00B86519" w:rsidRDefault="00B86519"/>
    <w:p w14:paraId="67BE9AEC" w14:textId="77777777" w:rsidR="00B86519" w:rsidRDefault="00B86519"/>
    <w:p w14:paraId="164A4FF1" w14:textId="77777777" w:rsidR="00B86519" w:rsidRDefault="00B86519"/>
    <w:p w14:paraId="3BE97BDC" w14:textId="77777777" w:rsidR="00B86519" w:rsidRDefault="00B86519"/>
    <w:p w14:paraId="07418051" w14:textId="77777777" w:rsidR="00B86519" w:rsidRDefault="00B86519"/>
    <w:p w14:paraId="76E44B49" w14:textId="77777777" w:rsidR="00B86519" w:rsidRDefault="00B86519">
      <w:pPr>
        <w:rPr>
          <w:rFonts w:eastAsiaTheme="minorEastAsia" w:cs="Arial"/>
        </w:rPr>
      </w:pPr>
      <w:r>
        <w:t xml:space="preserve">42. </w:t>
      </w:r>
      <w:r w:rsidR="007D163E">
        <w:rPr>
          <w:rFonts w:eastAsiaTheme="minorEastAsia" w:cs="Arial"/>
        </w:rPr>
        <w:t>In the expression</w:t>
      </w:r>
      <w:r w:rsidR="007D163E" w:rsidRPr="003A5D45">
        <w:rPr>
          <w:rFonts w:eastAsiaTheme="minorEastAsia" w:cs="Arial"/>
          <w:b/>
          <w:sz w:val="32"/>
        </w:rPr>
        <w:t xml:space="preserve"> </w:t>
      </w:r>
      <m:oMath>
        <m:f>
          <m:fPr>
            <m:ctrlPr>
              <w:rPr>
                <w:rFonts w:ascii="Cambria Math" w:eastAsiaTheme="minorEastAsia" w:hAnsi="Cambria Math" w:cs="Arial"/>
                <w:b/>
                <w:i/>
                <w:sz w:val="32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Arial"/>
                <w:sz w:val="32"/>
              </w:rPr>
              <m:t>a-b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Arial"/>
                <w:sz w:val="32"/>
              </w:rPr>
              <m:t>a∙b</m:t>
            </m:r>
          </m:den>
        </m:f>
      </m:oMath>
      <w:r w:rsidR="007D163E">
        <w:rPr>
          <w:rFonts w:eastAsiaTheme="minorEastAsia" w:cs="Arial"/>
        </w:rPr>
        <w:t xml:space="preserve"> , if the value of </w:t>
      </w:r>
      <w:r w:rsidR="007D163E" w:rsidRPr="003A5D45">
        <w:rPr>
          <w:rFonts w:eastAsiaTheme="minorEastAsia" w:cs="Arial"/>
          <w:b/>
        </w:rPr>
        <w:t>a</w:t>
      </w:r>
      <w:r w:rsidR="007D163E">
        <w:rPr>
          <w:rFonts w:eastAsiaTheme="minorEastAsia" w:cs="Arial"/>
        </w:rPr>
        <w:t xml:space="preserve"> is positive and the value of </w:t>
      </w:r>
      <w:r w:rsidR="007D163E" w:rsidRPr="003A5D45">
        <w:rPr>
          <w:rFonts w:eastAsiaTheme="minorEastAsia" w:cs="Arial"/>
          <w:b/>
        </w:rPr>
        <w:t>b</w:t>
      </w:r>
      <w:r w:rsidR="007D163E">
        <w:rPr>
          <w:rFonts w:eastAsiaTheme="minorEastAsia" w:cs="Arial"/>
        </w:rPr>
        <w:t xml:space="preserve"> is negative, is the value of the expression positive or negative? Explain.</w:t>
      </w:r>
    </w:p>
    <w:p w14:paraId="2F2921A3" w14:textId="77777777" w:rsidR="007D163E" w:rsidRDefault="007D163E">
      <w:pPr>
        <w:rPr>
          <w:rFonts w:eastAsiaTheme="minorEastAsia" w:cs="Arial"/>
        </w:rPr>
      </w:pPr>
    </w:p>
    <w:p w14:paraId="57FC3644" w14:textId="77777777" w:rsidR="007D163E" w:rsidRDefault="007D163E">
      <w:pPr>
        <w:rPr>
          <w:rFonts w:eastAsiaTheme="minorEastAsia" w:cs="Arial"/>
        </w:rPr>
      </w:pPr>
    </w:p>
    <w:p w14:paraId="01BAB68F" w14:textId="77777777" w:rsidR="007D163E" w:rsidRDefault="007D163E">
      <w:pPr>
        <w:rPr>
          <w:rFonts w:eastAsiaTheme="minorEastAsia" w:cs="Arial"/>
        </w:rPr>
      </w:pPr>
    </w:p>
    <w:p w14:paraId="72FA35FB" w14:textId="77777777" w:rsidR="007D163E" w:rsidRDefault="007D163E">
      <w:pPr>
        <w:rPr>
          <w:rFonts w:eastAsiaTheme="minorEastAsia" w:cs="Arial"/>
        </w:rPr>
      </w:pPr>
    </w:p>
    <w:p w14:paraId="03F5DA92" w14:textId="77777777" w:rsidR="007D163E" w:rsidRDefault="007D163E">
      <w:pPr>
        <w:rPr>
          <w:rFonts w:eastAsiaTheme="minorEastAsia" w:cs="Arial"/>
        </w:rPr>
      </w:pPr>
    </w:p>
    <w:p w14:paraId="09CECB50" w14:textId="77777777" w:rsidR="007D163E" w:rsidRDefault="007D163E">
      <w:pPr>
        <w:rPr>
          <w:rFonts w:eastAsiaTheme="minorEastAsia" w:cs="Arial"/>
        </w:rPr>
      </w:pPr>
    </w:p>
    <w:p w14:paraId="5D5A7F59" w14:textId="77777777" w:rsidR="007D163E" w:rsidRDefault="007D163E">
      <w:pPr>
        <w:rPr>
          <w:rFonts w:eastAsiaTheme="minorEastAsia" w:cs="Arial"/>
        </w:rPr>
      </w:pPr>
    </w:p>
    <w:p w14:paraId="73D45784" w14:textId="77777777" w:rsidR="007D163E" w:rsidRDefault="007D163E">
      <w:pPr>
        <w:rPr>
          <w:rFonts w:eastAsiaTheme="minorEastAsia" w:cs="Arial"/>
        </w:rPr>
      </w:pPr>
    </w:p>
    <w:p w14:paraId="342E4928" w14:textId="77777777" w:rsidR="007D163E" w:rsidRDefault="007D163E">
      <w:pPr>
        <w:rPr>
          <w:rFonts w:eastAsiaTheme="minorEastAsia" w:cs="Arial"/>
        </w:rPr>
      </w:pPr>
    </w:p>
    <w:p w14:paraId="6EB95414" w14:textId="41983B02" w:rsidR="007D163E" w:rsidRPr="00415EB6" w:rsidRDefault="007D163E" w:rsidP="007D163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5400"/>
        </w:tabs>
        <w:rPr>
          <w:rFonts w:eastAsiaTheme="minorEastAsia" w:cs="Arial"/>
        </w:rPr>
      </w:pPr>
      <w:r>
        <w:rPr>
          <w:rFonts w:eastAsiaTheme="minorEastAsia" w:cs="Arial"/>
        </w:rPr>
        <w:t xml:space="preserve">43. </w:t>
      </w:r>
      <w:r w:rsidRPr="00415EB6">
        <w:rPr>
          <w:rFonts w:eastAsiaTheme="minorEastAsia" w:cs="Arial"/>
        </w:rPr>
        <w:t>Write the algebraic</w:t>
      </w:r>
      <w:r>
        <w:rPr>
          <w:rFonts w:eastAsiaTheme="minorEastAsia" w:cs="Arial"/>
        </w:rPr>
        <w:t xml:space="preserve"> expression </w:t>
      </w:r>
      <w:r w:rsidRPr="00415EB6">
        <w:rPr>
          <w:rFonts w:eastAsiaTheme="minorEastAsia" w:cs="Arial"/>
        </w:rPr>
        <w:t xml:space="preserve">for </w:t>
      </w:r>
      <w:r>
        <w:rPr>
          <w:rFonts w:eastAsiaTheme="minorEastAsia" w:cs="Arial"/>
        </w:rPr>
        <w:t xml:space="preserve">each of </w:t>
      </w:r>
      <w:r w:rsidRPr="00415EB6">
        <w:rPr>
          <w:rFonts w:eastAsiaTheme="minorEastAsia" w:cs="Arial"/>
        </w:rPr>
        <w:t xml:space="preserve">the phrases below. </w:t>
      </w:r>
    </w:p>
    <w:p w14:paraId="56DB6738" w14:textId="77777777" w:rsidR="007D163E" w:rsidRPr="00415EB6" w:rsidRDefault="007D163E" w:rsidP="007D163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5400"/>
        </w:tabs>
        <w:rPr>
          <w:rFonts w:eastAsiaTheme="minorEastAsia" w:cs="Arial"/>
        </w:rPr>
      </w:pPr>
      <w:r w:rsidRPr="00415EB6">
        <w:rPr>
          <w:rFonts w:eastAsiaTheme="minorEastAsia" w:cs="Arial"/>
        </w:rPr>
        <w:tab/>
      </w:r>
    </w:p>
    <w:p w14:paraId="3A13B52C" w14:textId="77777777" w:rsidR="007D163E" w:rsidRDefault="007D163E" w:rsidP="007D163E">
      <w:pPr>
        <w:tabs>
          <w:tab w:val="left" w:pos="450"/>
          <w:tab w:val="left" w:pos="720"/>
          <w:tab w:val="left" w:pos="1440"/>
          <w:tab w:val="left" w:pos="2160"/>
          <w:tab w:val="left" w:pos="2880"/>
          <w:tab w:val="left" w:pos="3600"/>
          <w:tab w:val="center" w:pos="5400"/>
        </w:tabs>
        <w:rPr>
          <w:rFonts w:eastAsiaTheme="minorEastAsia" w:cs="Arial"/>
        </w:rPr>
      </w:pPr>
      <w:r w:rsidRPr="00415EB6">
        <w:rPr>
          <w:rFonts w:eastAsiaTheme="minorEastAsia" w:cs="Arial"/>
        </w:rPr>
        <w:tab/>
        <w:t>a.</w:t>
      </w:r>
      <w:r w:rsidRPr="00415EB6">
        <w:rPr>
          <w:rFonts w:eastAsiaTheme="minorEastAsia" w:cs="Arial"/>
        </w:rPr>
        <w:tab/>
        <w:t>Three subtracted from the product of -2 and 7</w:t>
      </w:r>
      <w:r>
        <w:rPr>
          <w:rFonts w:eastAsiaTheme="minorEastAsia" w:cs="Arial"/>
        </w:rPr>
        <w:t xml:space="preserve"> is </w:t>
      </w:r>
      <w:r>
        <w:rPr>
          <w:rFonts w:eastAsiaTheme="minorEastAsia" w:cs="Arial"/>
        </w:rPr>
        <w:tab/>
      </w:r>
      <w:r>
        <w:rPr>
          <w:rFonts w:eastAsiaTheme="minorEastAsia" w:cs="Arial"/>
        </w:rPr>
        <w:tab/>
        <w:t>____________________________</w:t>
      </w:r>
    </w:p>
    <w:p w14:paraId="211A2D0E" w14:textId="77777777" w:rsidR="007D163E" w:rsidRPr="00415EB6" w:rsidRDefault="007D163E" w:rsidP="007D163E">
      <w:pPr>
        <w:tabs>
          <w:tab w:val="left" w:pos="450"/>
          <w:tab w:val="left" w:pos="720"/>
          <w:tab w:val="left" w:pos="1440"/>
          <w:tab w:val="left" w:pos="2160"/>
          <w:tab w:val="left" w:pos="2880"/>
          <w:tab w:val="left" w:pos="3600"/>
          <w:tab w:val="center" w:pos="5400"/>
        </w:tabs>
        <w:rPr>
          <w:rFonts w:eastAsiaTheme="minorEastAsia" w:cs="Arial"/>
        </w:rPr>
      </w:pPr>
      <w:r>
        <w:rPr>
          <w:rFonts w:eastAsiaTheme="minorEastAsia" w:cs="Arial"/>
        </w:rPr>
        <w:tab/>
      </w:r>
      <w:r>
        <w:rPr>
          <w:rFonts w:eastAsiaTheme="minorEastAsia" w:cs="Arial"/>
        </w:rPr>
        <w:tab/>
        <w:t>less than 5</w:t>
      </w:r>
      <w:r w:rsidRPr="00415EB6">
        <w:rPr>
          <w:rFonts w:eastAsiaTheme="minorEastAsia" w:cs="Arial"/>
        </w:rPr>
        <w:t>.</w:t>
      </w:r>
      <w:r w:rsidRPr="00415EB6">
        <w:rPr>
          <w:rFonts w:eastAsiaTheme="minorEastAsia" w:cs="Arial"/>
        </w:rPr>
        <w:tab/>
      </w:r>
      <w:r w:rsidRPr="00415EB6">
        <w:rPr>
          <w:rFonts w:eastAsiaTheme="minorEastAsia" w:cs="Arial"/>
        </w:rPr>
        <w:tab/>
      </w:r>
      <w:r>
        <w:rPr>
          <w:rFonts w:eastAsiaTheme="minorEastAsia" w:cs="Arial"/>
        </w:rPr>
        <w:tab/>
      </w:r>
    </w:p>
    <w:p w14:paraId="043F4449" w14:textId="77777777" w:rsidR="007D163E" w:rsidRPr="00415EB6" w:rsidRDefault="007D163E" w:rsidP="007D163E">
      <w:pPr>
        <w:tabs>
          <w:tab w:val="left" w:pos="450"/>
          <w:tab w:val="left" w:pos="720"/>
          <w:tab w:val="left" w:pos="1440"/>
          <w:tab w:val="left" w:pos="2160"/>
          <w:tab w:val="left" w:pos="2880"/>
          <w:tab w:val="left" w:pos="3600"/>
          <w:tab w:val="center" w:pos="5400"/>
        </w:tabs>
        <w:rPr>
          <w:rFonts w:eastAsiaTheme="minorEastAsia" w:cs="Arial"/>
        </w:rPr>
      </w:pPr>
      <w:r w:rsidRPr="00415EB6">
        <w:rPr>
          <w:rFonts w:eastAsiaTheme="minorEastAsia" w:cs="Arial"/>
        </w:rPr>
        <w:tab/>
      </w:r>
      <w:r w:rsidRPr="00415EB6">
        <w:rPr>
          <w:rFonts w:eastAsiaTheme="minorEastAsia" w:cs="Arial"/>
        </w:rPr>
        <w:tab/>
      </w:r>
      <w:r w:rsidRPr="00415EB6">
        <w:rPr>
          <w:rFonts w:eastAsiaTheme="minorEastAsia" w:cs="Arial"/>
        </w:rPr>
        <w:tab/>
      </w:r>
      <w:r w:rsidRPr="00415EB6">
        <w:rPr>
          <w:rFonts w:eastAsiaTheme="minorEastAsia" w:cs="Arial"/>
        </w:rPr>
        <w:tab/>
      </w:r>
      <w:r w:rsidRPr="00415EB6">
        <w:rPr>
          <w:rFonts w:eastAsiaTheme="minorEastAsia" w:cs="Arial"/>
        </w:rPr>
        <w:tab/>
      </w:r>
      <w:r w:rsidRPr="00415EB6">
        <w:rPr>
          <w:rFonts w:eastAsiaTheme="minorEastAsia" w:cs="Arial"/>
        </w:rPr>
        <w:tab/>
      </w:r>
      <w:r w:rsidRPr="00415EB6">
        <w:rPr>
          <w:rFonts w:eastAsiaTheme="minorEastAsia" w:cs="Arial"/>
        </w:rPr>
        <w:tab/>
      </w:r>
      <w:r w:rsidRPr="00415EB6">
        <w:rPr>
          <w:rFonts w:eastAsiaTheme="minorEastAsia" w:cs="Arial"/>
        </w:rPr>
        <w:tab/>
      </w:r>
      <w:r w:rsidRPr="00415EB6">
        <w:rPr>
          <w:rFonts w:eastAsiaTheme="minorEastAsia" w:cs="Arial"/>
        </w:rPr>
        <w:tab/>
      </w:r>
    </w:p>
    <w:p w14:paraId="0A2B61F7" w14:textId="77777777" w:rsidR="007D163E" w:rsidRPr="00415EB6" w:rsidRDefault="007D163E" w:rsidP="007D163E">
      <w:pPr>
        <w:tabs>
          <w:tab w:val="left" w:pos="450"/>
          <w:tab w:val="left" w:pos="720"/>
          <w:tab w:val="left" w:pos="1440"/>
          <w:tab w:val="left" w:pos="2160"/>
          <w:tab w:val="left" w:pos="2880"/>
          <w:tab w:val="left" w:pos="3600"/>
          <w:tab w:val="center" w:pos="5400"/>
        </w:tabs>
        <w:rPr>
          <w:rFonts w:eastAsiaTheme="minorEastAsia" w:cs="Arial"/>
        </w:rPr>
      </w:pPr>
      <w:r w:rsidRPr="00415EB6">
        <w:rPr>
          <w:rFonts w:eastAsiaTheme="minorEastAsia" w:cs="Arial"/>
        </w:rPr>
        <w:tab/>
        <w:t>b.</w:t>
      </w:r>
      <w:r w:rsidRPr="00415EB6">
        <w:rPr>
          <w:rFonts w:eastAsiaTheme="minorEastAsia" w:cs="Arial"/>
        </w:rPr>
        <w:tab/>
        <w:t>The quotient of a number and 4 is -1.</w:t>
      </w:r>
      <w:r w:rsidRPr="00415EB6">
        <w:rPr>
          <w:rFonts w:eastAsiaTheme="minorEastAsia" w:cs="Arial"/>
        </w:rPr>
        <w:tab/>
      </w:r>
      <w:r w:rsidRPr="00415EB6">
        <w:rPr>
          <w:rFonts w:eastAsiaTheme="minorEastAsia" w:cs="Arial"/>
        </w:rPr>
        <w:tab/>
      </w:r>
      <w:r w:rsidRPr="00415EB6">
        <w:rPr>
          <w:rFonts w:eastAsiaTheme="minorEastAsia" w:cs="Arial"/>
        </w:rPr>
        <w:tab/>
      </w:r>
      <w:r>
        <w:rPr>
          <w:rFonts w:eastAsiaTheme="minorEastAsia" w:cs="Arial"/>
        </w:rPr>
        <w:t>____________________________</w:t>
      </w:r>
      <w:r w:rsidRPr="00415EB6">
        <w:rPr>
          <w:rFonts w:eastAsiaTheme="minorEastAsia" w:cs="Arial"/>
        </w:rPr>
        <w:tab/>
      </w:r>
    </w:p>
    <w:p w14:paraId="3D59F21C" w14:textId="77777777" w:rsidR="007D163E" w:rsidRPr="00415EB6" w:rsidRDefault="007D163E" w:rsidP="007D163E">
      <w:pPr>
        <w:tabs>
          <w:tab w:val="left" w:pos="450"/>
          <w:tab w:val="left" w:pos="720"/>
          <w:tab w:val="left" w:pos="1440"/>
          <w:tab w:val="left" w:pos="2160"/>
          <w:tab w:val="left" w:pos="2880"/>
          <w:tab w:val="left" w:pos="3600"/>
          <w:tab w:val="center" w:pos="5400"/>
        </w:tabs>
        <w:rPr>
          <w:rFonts w:eastAsiaTheme="minorEastAsia" w:cs="Arial"/>
        </w:rPr>
      </w:pPr>
      <w:r w:rsidRPr="00415EB6">
        <w:rPr>
          <w:rFonts w:eastAsiaTheme="minorEastAsia" w:cs="Arial"/>
        </w:rPr>
        <w:tab/>
      </w:r>
      <w:r w:rsidRPr="00415EB6">
        <w:rPr>
          <w:rFonts w:eastAsiaTheme="minorEastAsia" w:cs="Arial"/>
        </w:rPr>
        <w:tab/>
      </w:r>
    </w:p>
    <w:p w14:paraId="3EA9EA8C" w14:textId="77777777" w:rsidR="007D163E" w:rsidRPr="00415EB6" w:rsidRDefault="007D163E" w:rsidP="007D163E">
      <w:pPr>
        <w:tabs>
          <w:tab w:val="left" w:pos="450"/>
          <w:tab w:val="left" w:pos="720"/>
          <w:tab w:val="left" w:pos="1440"/>
          <w:tab w:val="left" w:pos="2160"/>
          <w:tab w:val="left" w:pos="2880"/>
          <w:tab w:val="left" w:pos="3600"/>
          <w:tab w:val="center" w:pos="5400"/>
        </w:tabs>
        <w:rPr>
          <w:rFonts w:eastAsiaTheme="minorEastAsia" w:cs="Arial"/>
        </w:rPr>
      </w:pPr>
    </w:p>
    <w:p w14:paraId="1797D68D" w14:textId="77777777" w:rsidR="007D163E" w:rsidRDefault="007D163E" w:rsidP="007D163E">
      <w:pPr>
        <w:tabs>
          <w:tab w:val="left" w:pos="450"/>
          <w:tab w:val="left" w:pos="720"/>
          <w:tab w:val="left" w:pos="1440"/>
          <w:tab w:val="left" w:pos="2160"/>
          <w:tab w:val="left" w:pos="2880"/>
          <w:tab w:val="left" w:pos="3600"/>
          <w:tab w:val="center" w:pos="5400"/>
        </w:tabs>
        <w:rPr>
          <w:rFonts w:eastAsiaTheme="minorEastAsia" w:cs="Arial"/>
        </w:rPr>
      </w:pPr>
      <w:r w:rsidRPr="00415EB6">
        <w:rPr>
          <w:rFonts w:eastAsiaTheme="minorEastAsia" w:cs="Arial"/>
        </w:rPr>
        <w:tab/>
        <w:t>c.</w:t>
      </w:r>
      <w:r w:rsidRPr="00415EB6">
        <w:rPr>
          <w:rFonts w:eastAsiaTheme="minorEastAsia" w:cs="Arial"/>
        </w:rPr>
        <w:tab/>
        <w:t xml:space="preserve">A number multiplied by 5, subtracted from the sum </w:t>
      </w:r>
      <w:r>
        <w:rPr>
          <w:rFonts w:eastAsiaTheme="minorEastAsia" w:cs="Arial"/>
        </w:rPr>
        <w:tab/>
        <w:t>____________________________</w:t>
      </w:r>
    </w:p>
    <w:p w14:paraId="370EA2F5" w14:textId="77777777" w:rsidR="007D163E" w:rsidRDefault="007D163E" w:rsidP="007D163E">
      <w:pPr>
        <w:tabs>
          <w:tab w:val="left" w:pos="450"/>
          <w:tab w:val="left" w:pos="720"/>
          <w:tab w:val="left" w:pos="1440"/>
          <w:tab w:val="left" w:pos="2160"/>
          <w:tab w:val="left" w:pos="2880"/>
          <w:tab w:val="left" w:pos="3600"/>
          <w:tab w:val="center" w:pos="5400"/>
        </w:tabs>
        <w:rPr>
          <w:rFonts w:eastAsiaTheme="minorEastAsia" w:cs="Arial"/>
        </w:rPr>
      </w:pPr>
      <w:r>
        <w:rPr>
          <w:rFonts w:eastAsiaTheme="minorEastAsia" w:cs="Arial"/>
        </w:rPr>
        <w:tab/>
      </w:r>
      <w:r>
        <w:rPr>
          <w:rFonts w:eastAsiaTheme="minorEastAsia" w:cs="Arial"/>
        </w:rPr>
        <w:tab/>
      </w:r>
      <w:r w:rsidRPr="00415EB6">
        <w:rPr>
          <w:rFonts w:eastAsiaTheme="minorEastAsia" w:cs="Arial"/>
        </w:rPr>
        <w:t xml:space="preserve">of </w:t>
      </w:r>
      <w:r>
        <w:rPr>
          <w:rFonts w:eastAsiaTheme="minorEastAsia" w:cs="Arial"/>
        </w:rPr>
        <w:t>three times the number and 4 is 12.</w:t>
      </w:r>
      <w:r>
        <w:rPr>
          <w:rFonts w:eastAsiaTheme="minorEastAsia" w:cs="Arial"/>
        </w:rPr>
        <w:tab/>
      </w:r>
    </w:p>
    <w:p w14:paraId="478E72A3" w14:textId="77777777" w:rsidR="007D163E" w:rsidRDefault="007D163E" w:rsidP="007D163E">
      <w:pPr>
        <w:tabs>
          <w:tab w:val="left" w:pos="450"/>
          <w:tab w:val="left" w:pos="720"/>
          <w:tab w:val="left" w:pos="1440"/>
          <w:tab w:val="left" w:pos="2160"/>
          <w:tab w:val="left" w:pos="2880"/>
          <w:tab w:val="left" w:pos="3600"/>
          <w:tab w:val="center" w:pos="5400"/>
        </w:tabs>
        <w:rPr>
          <w:rFonts w:eastAsiaTheme="minorEastAsia" w:cs="Arial"/>
        </w:rPr>
      </w:pPr>
      <w:r>
        <w:rPr>
          <w:rFonts w:eastAsiaTheme="minorEastAsia" w:cs="Arial"/>
        </w:rPr>
        <w:tab/>
      </w:r>
    </w:p>
    <w:p w14:paraId="3ED0A4B1" w14:textId="77777777" w:rsidR="007D163E" w:rsidRDefault="007D163E" w:rsidP="007D163E">
      <w:pPr>
        <w:tabs>
          <w:tab w:val="left" w:pos="450"/>
          <w:tab w:val="left" w:pos="720"/>
          <w:tab w:val="left" w:pos="1440"/>
          <w:tab w:val="left" w:pos="2160"/>
          <w:tab w:val="left" w:pos="2880"/>
          <w:tab w:val="left" w:pos="3600"/>
          <w:tab w:val="center" w:pos="5400"/>
        </w:tabs>
        <w:rPr>
          <w:rFonts w:eastAsiaTheme="minorEastAsia" w:cs="Arial"/>
        </w:rPr>
      </w:pPr>
      <w:r>
        <w:rPr>
          <w:rFonts w:eastAsiaTheme="minorEastAsia" w:cs="Arial"/>
        </w:rPr>
        <w:tab/>
        <w:t xml:space="preserve">d. The difference of seven and number, divided by the </w:t>
      </w:r>
      <w:r>
        <w:rPr>
          <w:rFonts w:eastAsiaTheme="minorEastAsia" w:cs="Arial"/>
        </w:rPr>
        <w:tab/>
        <w:t>____________________________</w:t>
      </w:r>
    </w:p>
    <w:p w14:paraId="53DAFB66" w14:textId="0C9EC27F" w:rsidR="00DA5A72" w:rsidRPr="00DA5A72" w:rsidRDefault="007D163E" w:rsidP="00DA5A72">
      <w:pPr>
        <w:tabs>
          <w:tab w:val="left" w:pos="450"/>
          <w:tab w:val="left" w:pos="720"/>
          <w:tab w:val="left" w:pos="1440"/>
          <w:tab w:val="left" w:pos="2160"/>
          <w:tab w:val="left" w:pos="2880"/>
          <w:tab w:val="left" w:pos="3600"/>
          <w:tab w:val="center" w:pos="5400"/>
        </w:tabs>
        <w:rPr>
          <w:rFonts w:eastAsiaTheme="minorEastAsia" w:cs="Arial"/>
        </w:rPr>
      </w:pPr>
      <w:r>
        <w:rPr>
          <w:rFonts w:eastAsiaTheme="minorEastAsia" w:cs="Arial"/>
        </w:rPr>
        <w:tab/>
      </w:r>
      <w:r>
        <w:rPr>
          <w:rFonts w:eastAsiaTheme="minorEastAsia" w:cs="Arial"/>
        </w:rPr>
        <w:tab/>
        <w:t>product of 10 and a number is less than or equal to 8.</w:t>
      </w:r>
    </w:p>
    <w:sectPr w:rsidR="00DA5A72" w:rsidRPr="00DA5A72" w:rsidSect="00EE0D1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0D13"/>
    <w:rsid w:val="00291F0F"/>
    <w:rsid w:val="00325DF6"/>
    <w:rsid w:val="0044023C"/>
    <w:rsid w:val="004F1E0A"/>
    <w:rsid w:val="007D163E"/>
    <w:rsid w:val="0086770C"/>
    <w:rsid w:val="00945B14"/>
    <w:rsid w:val="00B86519"/>
    <w:rsid w:val="00DA5A72"/>
    <w:rsid w:val="00E8045F"/>
    <w:rsid w:val="00EE0D13"/>
    <w:rsid w:val="00FB1531"/>
    <w:rsid w:val="00FE0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  <w14:docId w14:val="2C20C725"/>
  <w14:defaultImageDpi w14:val="3276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A5A7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91F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1F0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A5A7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91F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1F0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32</Words>
  <Characters>246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Office User</dc:creator>
  <cp:lastModifiedBy>profile creator</cp:lastModifiedBy>
  <cp:revision>3</cp:revision>
  <cp:lastPrinted>2019-01-08T14:19:00Z</cp:lastPrinted>
  <dcterms:created xsi:type="dcterms:W3CDTF">2019-01-08T14:22:00Z</dcterms:created>
  <dcterms:modified xsi:type="dcterms:W3CDTF">2019-01-08T14:29:00Z</dcterms:modified>
</cp:coreProperties>
</file>